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3" r:id="rId2"/>
    <p:sldId id="274" r:id="rId3"/>
    <p:sldId id="27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FF66"/>
    <a:srgbClr val="FFCCCC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5" autoAdjust="0"/>
    <p:restoredTop sz="93878" autoAdjust="0"/>
  </p:normalViewPr>
  <p:slideViewPr>
    <p:cSldViewPr snapToGrid="0">
      <p:cViewPr>
        <p:scale>
          <a:sx n="150" d="100"/>
          <a:sy n="150" d="100"/>
        </p:scale>
        <p:origin x="-3492" y="-209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3/15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3/15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3/15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3/15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sv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svg"/><Relationship Id="rId7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svg"/><Relationship Id="rId5" Type="http://schemas.openxmlformats.org/officeDocument/2006/relationships/image" Target="../media/image4.svg"/><Relationship Id="rId10" Type="http://schemas.openxmlformats.org/officeDocument/2006/relationships/image" Target="../media/image8.png"/><Relationship Id="rId4" Type="http://schemas.openxmlformats.org/officeDocument/2006/relationships/image" Target="../media/image3.png"/><Relationship Id="rId9" Type="http://schemas.openxmlformats.org/officeDocument/2006/relationships/image" Target="../media/image7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svg"/><Relationship Id="rId7" Type="http://schemas.openxmlformats.org/officeDocument/2006/relationships/image" Target="../media/image15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7" Type="http://schemas.openxmlformats.org/officeDocument/2006/relationships/image" Target="../media/image21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7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18CA40-4541-C187-B6F8-E8807663D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9139" y="372698"/>
            <a:ext cx="111633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Hazards due to unwanted coupling </a:t>
            </a:r>
            <a:br>
              <a:rPr lang="en-US" dirty="0"/>
            </a:br>
            <a:r>
              <a:rPr lang="en-US" dirty="0"/>
              <a:t>with high voltage sources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E72EBE55-644B-F654-087C-EABCDBE80F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2114A077-1CD3-3F42-046C-3E7FE9D2D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566F0EE-A611-5C40-B748-B9BFD35140BD}"/>
              </a:ext>
            </a:extLst>
          </p:cNvPr>
          <p:cNvSpPr txBox="1"/>
          <p:nvPr/>
        </p:nvSpPr>
        <p:spPr>
          <a:xfrm>
            <a:off x="1047750" y="3064520"/>
            <a:ext cx="1623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0E6FF583-44C5-1501-E348-719A7C22B9B2}"/>
              </a:ext>
            </a:extLst>
          </p:cNvPr>
          <p:cNvSpPr txBox="1"/>
          <p:nvPr/>
        </p:nvSpPr>
        <p:spPr>
          <a:xfrm>
            <a:off x="3497579" y="2114550"/>
            <a:ext cx="7216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ensor system (risk of permanent damage)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3BF1E18-DBF0-9A00-06B1-903770EBB9E2}"/>
              </a:ext>
            </a:extLst>
          </p:cNvPr>
          <p:cNvSpPr txBox="1"/>
          <p:nvPr/>
        </p:nvSpPr>
        <p:spPr>
          <a:xfrm>
            <a:off x="3581399" y="4004617"/>
            <a:ext cx="7216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isk for humans (injuries or death)</a:t>
            </a:r>
          </a:p>
        </p:txBody>
      </p:sp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1C2A635C-E496-75CB-A1EA-940426562BCE}"/>
              </a:ext>
            </a:extLst>
          </p:cNvPr>
          <p:cNvSpPr/>
          <p:nvPr/>
        </p:nvSpPr>
        <p:spPr>
          <a:xfrm>
            <a:off x="2857500" y="2034540"/>
            <a:ext cx="525780" cy="2583180"/>
          </a:xfrm>
          <a:prstGeom prst="leftBrace">
            <a:avLst>
              <a:gd name="adj1" fmla="val 3659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43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C780D94-9448-4A8B-95D7-99F593BA8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F63AB02-4884-4E40-94CB-CA4C4FAB74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92A17A0-F1EC-407A-B5DF-FF5A52BF7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Isolation approach 2: Isolated Digital Link</a:t>
            </a:r>
          </a:p>
        </p:txBody>
      </p:sp>
      <p:sp>
        <p:nvSpPr>
          <p:cNvPr id="8" name="Freccia in giù 7">
            <a:extLst>
              <a:ext uri="{FF2B5EF4-FFF2-40B4-BE49-F238E27FC236}">
                <a16:creationId xmlns:a16="http://schemas.microsoft.com/office/drawing/2014/main" id="{C039E453-416A-4DFE-9806-2AE2EE5EF724}"/>
              </a:ext>
            </a:extLst>
          </p:cNvPr>
          <p:cNvSpPr/>
          <p:nvPr/>
        </p:nvSpPr>
        <p:spPr>
          <a:xfrm>
            <a:off x="6806840" y="1548492"/>
            <a:ext cx="533400" cy="522515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8CD19F4-40E0-451F-8975-01766CE6FB71}"/>
              </a:ext>
            </a:extLst>
          </p:cNvPr>
          <p:cNvSpPr txBox="1"/>
          <p:nvPr/>
        </p:nvSpPr>
        <p:spPr>
          <a:xfrm>
            <a:off x="5856979" y="993147"/>
            <a:ext cx="2872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gital Data Isolator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6EAB9E4-B374-483F-82AC-236179D87F69}"/>
              </a:ext>
            </a:extLst>
          </p:cNvPr>
          <p:cNvSpPr txBox="1"/>
          <p:nvPr/>
        </p:nvSpPr>
        <p:spPr>
          <a:xfrm>
            <a:off x="414337" y="3894087"/>
            <a:ext cx="49530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vantages of digital iso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es not affect accurac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st is generally lower than analo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ze is also generally smaller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56ED08AA-FDC0-4384-A8B1-7C4F3E5A7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14337" y="1809749"/>
            <a:ext cx="11363325" cy="3238500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F4C60EC-F45F-4ABD-A065-28561B3A9600}"/>
              </a:ext>
            </a:extLst>
          </p:cNvPr>
          <p:cNvSpPr txBox="1"/>
          <p:nvPr/>
        </p:nvSpPr>
        <p:spPr>
          <a:xfrm>
            <a:off x="5566410" y="5234940"/>
            <a:ext cx="62112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gital isolators are based on two principles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1) Optical (photocouplers) (2) Capacitive</a:t>
            </a:r>
          </a:p>
        </p:txBody>
      </p: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129DDFDE-99D8-1701-390C-CFC205372E0F}"/>
              </a:ext>
            </a:extLst>
          </p:cNvPr>
          <p:cNvCxnSpPr/>
          <p:nvPr/>
        </p:nvCxnSpPr>
        <p:spPr>
          <a:xfrm>
            <a:off x="6323798" y="2723949"/>
            <a:ext cx="35613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578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0118292A-7147-4A2F-A433-D0EC163081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533" y="1471071"/>
            <a:ext cx="4548081" cy="4114931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AE44282C-E620-420A-AA1A-FBF49FD06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6132" y="146372"/>
            <a:ext cx="10515600" cy="662397"/>
          </a:xfrm>
        </p:spPr>
        <p:txBody>
          <a:bodyPr/>
          <a:lstStyle/>
          <a:p>
            <a:r>
              <a:rPr lang="en-US" dirty="0"/>
              <a:t>Example of digital data isolator: I2C isolat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54B0220-F4FE-449E-A9C3-6E2FA33E4D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906D71C-461B-43B4-9212-05027234C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5952B93-F7AF-429F-B5C2-7DB6479DD975}"/>
              </a:ext>
            </a:extLst>
          </p:cNvPr>
          <p:cNvSpPr txBox="1"/>
          <p:nvPr/>
        </p:nvSpPr>
        <p:spPr>
          <a:xfrm>
            <a:off x="5234576" y="1802684"/>
            <a:ext cx="65497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gital data are modulated by a high frequency carrier (on-off modulation (on-off keying, OOK) and transmitted across the barrier through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apacitive barri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C0C226AD-A02F-456F-87E2-AD0A81B896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1" y="3246329"/>
            <a:ext cx="6729868" cy="2708578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3A65D0F1-237E-49DA-B67E-540605B0E5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0059" y="983668"/>
            <a:ext cx="1407541" cy="345246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D6FD2BD-0F0F-4148-808A-4EB468B4A24B}"/>
              </a:ext>
            </a:extLst>
          </p:cNvPr>
          <p:cNvSpPr txBox="1"/>
          <p:nvPr/>
        </p:nvSpPr>
        <p:spPr>
          <a:xfrm>
            <a:off x="6346372" y="972058"/>
            <a:ext cx="2527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as Instrument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72AA5D21-F7B5-42D1-BCDA-8F2A8B5EC0E0}"/>
              </a:ext>
            </a:extLst>
          </p:cNvPr>
          <p:cNvSpPr/>
          <p:nvPr/>
        </p:nvSpPr>
        <p:spPr>
          <a:xfrm>
            <a:off x="2483317" y="4408371"/>
            <a:ext cx="750771" cy="5005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42307689-8866-412D-BF05-B14E309BA673}"/>
              </a:ext>
            </a:extLst>
          </p:cNvPr>
          <p:cNvCxnSpPr/>
          <p:nvPr/>
        </p:nvCxnSpPr>
        <p:spPr>
          <a:xfrm flipV="1">
            <a:off x="3234088" y="3429000"/>
            <a:ext cx="2271563" cy="97937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CB1537D7-F447-4430-B0FF-5F27366C3713}"/>
              </a:ext>
            </a:extLst>
          </p:cNvPr>
          <p:cNvCxnSpPr>
            <a:cxnSpLocks/>
          </p:cNvCxnSpPr>
          <p:nvPr/>
        </p:nvCxnSpPr>
        <p:spPr>
          <a:xfrm>
            <a:off x="3210194" y="4908885"/>
            <a:ext cx="2295457" cy="9606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tangolo 15">
            <a:extLst>
              <a:ext uri="{FF2B5EF4-FFF2-40B4-BE49-F238E27FC236}">
                <a16:creationId xmlns:a16="http://schemas.microsoft.com/office/drawing/2014/main" id="{5074CAB7-3338-4B62-B67A-261A3C2FBB29}"/>
              </a:ext>
            </a:extLst>
          </p:cNvPr>
          <p:cNvSpPr/>
          <p:nvPr/>
        </p:nvSpPr>
        <p:spPr>
          <a:xfrm>
            <a:off x="5486399" y="3457667"/>
            <a:ext cx="5707782" cy="241191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C707289-48FD-4A2D-A3DB-34D91557A6B0}"/>
              </a:ext>
            </a:extLst>
          </p:cNvPr>
          <p:cNvSpPr txBox="1"/>
          <p:nvPr/>
        </p:nvSpPr>
        <p:spPr>
          <a:xfrm>
            <a:off x="572533" y="913578"/>
            <a:ext cx="4474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 channels are necessary because each one of the two I2C lines is bidirectional</a:t>
            </a:r>
          </a:p>
        </p:txBody>
      </p:sp>
    </p:spTree>
    <p:extLst>
      <p:ext uri="{BB962C8B-B14F-4D97-AF65-F5344CB8AC3E}">
        <p14:creationId xmlns:p14="http://schemas.microsoft.com/office/powerpoint/2010/main" val="61615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 animBg="1"/>
      <p:bldP spid="16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154FD7-06DB-415F-9C2E-01A72AD44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97782"/>
            <a:ext cx="10515600" cy="662397"/>
          </a:xfrm>
        </p:spPr>
        <p:txBody>
          <a:bodyPr/>
          <a:lstStyle/>
          <a:p>
            <a:r>
              <a:rPr lang="en-US" dirty="0"/>
              <a:t>Example of isolated power suppl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F5E6DC-D31A-431E-9207-AB3D52BA51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AF268C8-741B-4926-9B41-83C3F0368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C1AFEF25-C87B-44EA-A351-4BC2F410B9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4330" y="3315611"/>
            <a:ext cx="2798760" cy="2174421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4073FDFE-DEE1-41CC-BE8D-3424614A68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284" y="1678078"/>
            <a:ext cx="2894522" cy="4060371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ED8EEED8-15E7-457C-879A-2124B2E403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257" y="2347430"/>
            <a:ext cx="3116036" cy="3400544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13A44ACE-E0FA-4570-9703-6298D81049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06543" y="906862"/>
            <a:ext cx="2636383" cy="1542431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2476E9-0F97-4195-BFFA-AF1C268D0A3C}"/>
              </a:ext>
            </a:extLst>
          </p:cNvPr>
          <p:cNvSpPr txBox="1"/>
          <p:nvPr/>
        </p:nvSpPr>
        <p:spPr>
          <a:xfrm>
            <a:off x="359229" y="1088297"/>
            <a:ext cx="43940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COM REM10 (10 W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dical compliant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0A39541-A7F8-4398-8DF4-7B5E2AF7EBA5}"/>
              </a:ext>
            </a:extLst>
          </p:cNvPr>
          <p:cNvSpPr txBox="1"/>
          <p:nvPr/>
        </p:nvSpPr>
        <p:spPr>
          <a:xfrm>
            <a:off x="359229" y="577002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tandby mode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D59DB9C2-9434-425A-A9A2-06E761A7183A}"/>
              </a:ext>
            </a:extLst>
          </p:cNvPr>
          <p:cNvCxnSpPr/>
          <p:nvPr/>
        </p:nvCxnSpPr>
        <p:spPr>
          <a:xfrm flipV="1">
            <a:off x="533400" y="5490032"/>
            <a:ext cx="391886" cy="24841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7AA7D5C-5A5F-4959-A261-DC8A213492DF}"/>
              </a:ext>
            </a:extLst>
          </p:cNvPr>
          <p:cNvSpPr txBox="1"/>
          <p:nvPr/>
        </p:nvSpPr>
        <p:spPr>
          <a:xfrm>
            <a:off x="9079085" y="5539187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imbolo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355BDBD-384B-424C-BD73-0E791E5D8767}"/>
              </a:ext>
            </a:extLst>
          </p:cNvPr>
          <p:cNvSpPr txBox="1"/>
          <p:nvPr/>
        </p:nvSpPr>
        <p:spPr>
          <a:xfrm>
            <a:off x="4685440" y="1102017"/>
            <a:ext cx="3178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olation voltage: 5 kV</a:t>
            </a:r>
          </a:p>
        </p:txBody>
      </p:sp>
    </p:spTree>
    <p:extLst>
      <p:ext uri="{BB962C8B-B14F-4D97-AF65-F5344CB8AC3E}">
        <p14:creationId xmlns:p14="http://schemas.microsoft.com/office/powerpoint/2010/main" val="2297012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8E43555-C875-030B-EF88-2DC781BB08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509"/>
            <a:ext cx="10515600" cy="662397"/>
          </a:xfrm>
        </p:spPr>
        <p:txBody>
          <a:bodyPr/>
          <a:lstStyle/>
          <a:p>
            <a:r>
              <a:rPr lang="en-US" dirty="0"/>
              <a:t>Premise: </a:t>
            </a:r>
            <a:r>
              <a:rPr lang="en-US" i="1" u="sng" dirty="0"/>
              <a:t>resistive current sensing</a:t>
            </a:r>
            <a:r>
              <a:rPr lang="en-US" dirty="0"/>
              <a:t> in power system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43CDEC8-B5D9-4024-0700-444D530F9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D4D5E26-D869-55F3-CEF6-892BF2F57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1A67EE5B-F4A0-DE23-4419-2B6C5E092F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68993" y="1952625"/>
            <a:ext cx="3257550" cy="1476375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264FA7A-CFD2-73DF-122D-EDAE0ABDAB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718259" y="1488857"/>
            <a:ext cx="3076575" cy="170497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A6AE931-6145-E469-55EE-7BE2776D6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47986"/>
              </p:ext>
            </p:extLst>
          </p:nvPr>
        </p:nvGraphicFramePr>
        <p:xfrm>
          <a:off x="568993" y="3587750"/>
          <a:ext cx="16843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AB5B613-65B9-4EE7-95B6-2A50EA83C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93" y="3587750"/>
                        <a:ext cx="168433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E034005-5E3D-52D3-C6D6-16A7E4A991E6}"/>
              </a:ext>
            </a:extLst>
          </p:cNvPr>
          <p:cNvSpPr txBox="1"/>
          <p:nvPr/>
        </p:nvSpPr>
        <p:spPr>
          <a:xfrm>
            <a:off x="375747" y="4353479"/>
            <a:ext cx="212109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negligibl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wer loss: </a:t>
            </a:r>
          </a:p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ens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 m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F34C472-C53A-E990-8E1A-5B2E8CEF123A}"/>
              </a:ext>
            </a:extLst>
          </p:cNvPr>
          <p:cNvSpPr txBox="1"/>
          <p:nvPr/>
        </p:nvSpPr>
        <p:spPr>
          <a:xfrm>
            <a:off x="2677806" y="4953644"/>
            <a:ext cx="20168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mplification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eeded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00959DC-5A9E-BA35-B39D-DAAA1A3CD933}"/>
              </a:ext>
            </a:extLst>
          </p:cNvPr>
          <p:cNvSpPr txBox="1"/>
          <p:nvPr/>
        </p:nvSpPr>
        <p:spPr>
          <a:xfrm>
            <a:off x="3256546" y="3429000"/>
            <a:ext cx="2182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up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1432710-4AB4-038B-1F2E-E503C40D9909}"/>
              </a:ext>
            </a:extLst>
          </p:cNvPr>
          <p:cNvSpPr txBox="1"/>
          <p:nvPr/>
        </p:nvSpPr>
        <p:spPr>
          <a:xfrm>
            <a:off x="3256546" y="3836794"/>
            <a:ext cx="40036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ery high CMRR is require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u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as large variation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1D3AE5A-5BC8-BA36-4C0A-CC04DC78FAFD}"/>
              </a:ext>
            </a:extLst>
          </p:cNvPr>
          <p:cNvSpPr txBox="1"/>
          <p:nvPr/>
        </p:nvSpPr>
        <p:spPr>
          <a:xfrm>
            <a:off x="838200" y="838098"/>
            <a:ext cx="3776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High-sid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urrent sensing</a:t>
            </a: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016617BA-D695-CD6E-62B2-3545A0E420C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421731" y="1572840"/>
            <a:ext cx="3467100" cy="1619250"/>
          </a:xfrm>
          <a:prstGeom prst="rect">
            <a:avLst/>
          </a:prstGeom>
        </p:spPr>
      </p:pic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C3075C56-56C4-3E43-F7CD-0FB7B9926A4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767915" y="1911577"/>
            <a:ext cx="2238375" cy="2676525"/>
          </a:xfrm>
          <a:prstGeom prst="rect">
            <a:avLst/>
          </a:prstGeom>
        </p:spPr>
      </p:pic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D8B5DA04-E984-6FAF-09D1-ED9454B8C4A9}"/>
              </a:ext>
            </a:extLst>
          </p:cNvPr>
          <p:cNvSpPr txBox="1"/>
          <p:nvPr/>
        </p:nvSpPr>
        <p:spPr>
          <a:xfrm>
            <a:off x="6996764" y="810150"/>
            <a:ext cx="3708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Low-sid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urrent sensing</a:t>
            </a:r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98796F4D-A629-8AB0-7D44-499B57FD0894}"/>
              </a:ext>
            </a:extLst>
          </p:cNvPr>
          <p:cNvSpPr txBox="1"/>
          <p:nvPr/>
        </p:nvSpPr>
        <p:spPr>
          <a:xfrm>
            <a:off x="6996764" y="4644989"/>
            <a:ext cx="3436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) Amplifier input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0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EAF80202-0CF1-7219-9C97-2DD84D14541D}"/>
              </a:ext>
            </a:extLst>
          </p:cNvPr>
          <p:cNvSpPr txBox="1"/>
          <p:nvPr/>
        </p:nvSpPr>
        <p:spPr>
          <a:xfrm>
            <a:off x="7050849" y="4999388"/>
            <a:ext cx="5141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Load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not power supply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03F27E70-96A6-DCFA-103F-36786D92019F}"/>
              </a:ext>
            </a:extLst>
          </p:cNvPr>
          <p:cNvSpPr/>
          <p:nvPr/>
        </p:nvSpPr>
        <p:spPr>
          <a:xfrm>
            <a:off x="10481912" y="2810577"/>
            <a:ext cx="1064236" cy="1337911"/>
          </a:xfrm>
          <a:custGeom>
            <a:avLst/>
            <a:gdLst>
              <a:gd name="connsiteX0" fmla="*/ 1058779 w 1064236"/>
              <a:gd name="connsiteY0" fmla="*/ 1337911 h 1337911"/>
              <a:gd name="connsiteX1" fmla="*/ 1029903 w 1064236"/>
              <a:gd name="connsiteY1" fmla="*/ 875899 h 1337911"/>
              <a:gd name="connsiteX2" fmla="*/ 798896 w 1064236"/>
              <a:gd name="connsiteY2" fmla="*/ 279132 h 1337911"/>
              <a:gd name="connsiteX3" fmla="*/ 375385 w 1064236"/>
              <a:gd name="connsiteY3" fmla="*/ 96252 h 1337911"/>
              <a:gd name="connsiteX4" fmla="*/ 0 w 1064236"/>
              <a:gd name="connsiteY4" fmla="*/ 0 h 1337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236" h="1337911">
                <a:moveTo>
                  <a:pt x="1058779" y="1337911"/>
                </a:moveTo>
                <a:cubicBezTo>
                  <a:pt x="1065998" y="1195136"/>
                  <a:pt x="1073217" y="1052362"/>
                  <a:pt x="1029903" y="875899"/>
                </a:cubicBezTo>
                <a:cubicBezTo>
                  <a:pt x="986589" y="699436"/>
                  <a:pt x="907982" y="409073"/>
                  <a:pt x="798896" y="279132"/>
                </a:cubicBezTo>
                <a:cubicBezTo>
                  <a:pt x="689810" y="149191"/>
                  <a:pt x="508534" y="142774"/>
                  <a:pt x="375385" y="96252"/>
                </a:cubicBezTo>
                <a:cubicBezTo>
                  <a:pt x="242236" y="49730"/>
                  <a:pt x="121118" y="24865"/>
                  <a:pt x="0" y="0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igura a mano libera: forma 29">
            <a:extLst>
              <a:ext uri="{FF2B5EF4-FFF2-40B4-BE49-F238E27FC236}">
                <a16:creationId xmlns:a16="http://schemas.microsoft.com/office/drawing/2014/main" id="{938F4DCA-92B6-8832-FB6C-1E69F2261049}"/>
              </a:ext>
            </a:extLst>
          </p:cNvPr>
          <p:cNvSpPr/>
          <p:nvPr/>
        </p:nvSpPr>
        <p:spPr>
          <a:xfrm>
            <a:off x="10491537" y="4090323"/>
            <a:ext cx="1058779" cy="67791"/>
          </a:xfrm>
          <a:custGeom>
            <a:avLst/>
            <a:gdLst>
              <a:gd name="connsiteX0" fmla="*/ 1058779 w 1058779"/>
              <a:gd name="connsiteY0" fmla="*/ 67791 h 67791"/>
              <a:gd name="connsiteX1" fmla="*/ 577516 w 1058779"/>
              <a:gd name="connsiteY1" fmla="*/ 10039 h 67791"/>
              <a:gd name="connsiteX2" fmla="*/ 0 w 1058779"/>
              <a:gd name="connsiteY2" fmla="*/ 414 h 67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8779" h="67791">
                <a:moveTo>
                  <a:pt x="1058779" y="67791"/>
                </a:moveTo>
                <a:cubicBezTo>
                  <a:pt x="906379" y="44529"/>
                  <a:pt x="753979" y="21268"/>
                  <a:pt x="577516" y="10039"/>
                </a:cubicBezTo>
                <a:cubicBezTo>
                  <a:pt x="401053" y="-1190"/>
                  <a:pt x="200526" y="-388"/>
                  <a:pt x="0" y="414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223A49BB-0CFE-FFE4-CD95-97E2F46DCA98}"/>
              </a:ext>
            </a:extLst>
          </p:cNvPr>
          <p:cNvSpPr txBox="1"/>
          <p:nvPr/>
        </p:nvSpPr>
        <p:spPr>
          <a:xfrm>
            <a:off x="7050849" y="5407810"/>
            <a:ext cx="52785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Current sensing of independent loads caus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oltage differences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7EE0411C-E733-B403-5C9F-A74853703054}"/>
              </a:ext>
            </a:extLst>
          </p:cNvPr>
          <p:cNvSpPr txBox="1"/>
          <p:nvPr/>
        </p:nvSpPr>
        <p:spPr>
          <a:xfrm>
            <a:off x="10434850" y="4216436"/>
            <a:ext cx="18378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ifferen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nd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Freccia a destra 32">
            <a:extLst>
              <a:ext uri="{FF2B5EF4-FFF2-40B4-BE49-F238E27FC236}">
                <a16:creationId xmlns:a16="http://schemas.microsoft.com/office/drawing/2014/main" id="{2FB91FE9-BAA7-7267-6F83-0C3CEA447D9E}"/>
              </a:ext>
            </a:extLst>
          </p:cNvPr>
          <p:cNvSpPr/>
          <p:nvPr/>
        </p:nvSpPr>
        <p:spPr>
          <a:xfrm>
            <a:off x="2197768" y="5230220"/>
            <a:ext cx="353157" cy="323588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Freccia a destra 33">
            <a:extLst>
              <a:ext uri="{FF2B5EF4-FFF2-40B4-BE49-F238E27FC236}">
                <a16:creationId xmlns:a16="http://schemas.microsoft.com/office/drawing/2014/main" id="{8FD7C0A8-25E8-4599-47B7-591D1F07EC56}"/>
              </a:ext>
            </a:extLst>
          </p:cNvPr>
          <p:cNvSpPr/>
          <p:nvPr/>
        </p:nvSpPr>
        <p:spPr>
          <a:xfrm rot="5221770">
            <a:off x="1179858" y="4037719"/>
            <a:ext cx="353157" cy="323588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62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21" grpId="0"/>
      <p:bldP spid="25" grpId="0"/>
      <p:bldP spid="26" grpId="0"/>
      <p:bldP spid="28" grpId="0" animBg="1"/>
      <p:bldP spid="30" grpId="0" animBg="1"/>
      <p:bldP spid="31" grpId="0"/>
      <p:bldP spid="32" grpId="0"/>
      <p:bldP spid="33" grpId="0" animBg="1"/>
      <p:bldP spid="3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Ovale 103">
            <a:extLst>
              <a:ext uri="{FF2B5EF4-FFF2-40B4-BE49-F238E27FC236}">
                <a16:creationId xmlns:a16="http://schemas.microsoft.com/office/drawing/2014/main" id="{9C4B8694-1EE5-428A-839F-D635DE401855}"/>
              </a:ext>
            </a:extLst>
          </p:cNvPr>
          <p:cNvSpPr/>
          <p:nvPr/>
        </p:nvSpPr>
        <p:spPr>
          <a:xfrm>
            <a:off x="2884714" y="3996734"/>
            <a:ext cx="355592" cy="51689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Ovale 105">
            <a:extLst>
              <a:ext uri="{FF2B5EF4-FFF2-40B4-BE49-F238E27FC236}">
                <a16:creationId xmlns:a16="http://schemas.microsoft.com/office/drawing/2014/main" id="{4AC0A723-C279-411F-AA61-638C0CC652CC}"/>
              </a:ext>
            </a:extLst>
          </p:cNvPr>
          <p:cNvSpPr/>
          <p:nvPr/>
        </p:nvSpPr>
        <p:spPr>
          <a:xfrm>
            <a:off x="3898045" y="3966324"/>
            <a:ext cx="355592" cy="51689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4DF42AB-B9C2-4398-AE00-F5881FC1F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5793" y="87531"/>
            <a:ext cx="10515600" cy="662397"/>
          </a:xfrm>
        </p:spPr>
        <p:txBody>
          <a:bodyPr/>
          <a:lstStyle/>
          <a:p>
            <a:r>
              <a:rPr lang="it-IT" dirty="0"/>
              <a:t>Risk for the </a:t>
            </a:r>
            <a:r>
              <a:rPr lang="it-IT" dirty="0" err="1"/>
              <a:t>sensor</a:t>
            </a:r>
            <a:r>
              <a:rPr lang="it-IT" dirty="0"/>
              <a:t> system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F39976-9B89-46F0-B44B-F4BD5EBDA8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823D14-B59C-4148-B0D2-EFB89B755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94" name="Gruppo 93">
            <a:extLst>
              <a:ext uri="{FF2B5EF4-FFF2-40B4-BE49-F238E27FC236}">
                <a16:creationId xmlns:a16="http://schemas.microsoft.com/office/drawing/2014/main" id="{8450754B-DBC6-40B2-9AE3-DF8C37D99EE8}"/>
              </a:ext>
            </a:extLst>
          </p:cNvPr>
          <p:cNvGrpSpPr/>
          <p:nvPr/>
        </p:nvGrpSpPr>
        <p:grpSpPr>
          <a:xfrm>
            <a:off x="1452364" y="2056098"/>
            <a:ext cx="5172471" cy="2745803"/>
            <a:chOff x="3447320" y="2008628"/>
            <a:chExt cx="5172471" cy="2745803"/>
          </a:xfrm>
        </p:grpSpPr>
        <p:grpSp>
          <p:nvGrpSpPr>
            <p:cNvPr id="8" name="Elemento grafico 5">
              <a:extLst>
                <a:ext uri="{FF2B5EF4-FFF2-40B4-BE49-F238E27FC236}">
                  <a16:creationId xmlns:a16="http://schemas.microsoft.com/office/drawing/2014/main" id="{1B10FC52-48C8-4158-9F2E-DB93B8F0EA28}"/>
                </a:ext>
              </a:extLst>
            </p:cNvPr>
            <p:cNvGrpSpPr/>
            <p:nvPr/>
          </p:nvGrpSpPr>
          <p:grpSpPr>
            <a:xfrm>
              <a:off x="3679192" y="2554057"/>
              <a:ext cx="533375" cy="361584"/>
              <a:chOff x="3679192" y="2554057"/>
              <a:chExt cx="533375" cy="361584"/>
            </a:xfrm>
            <a:noFill/>
          </p:grpSpPr>
          <p:sp>
            <p:nvSpPr>
              <p:cNvPr id="9" name="Figura a mano libera: forma 8">
                <a:extLst>
                  <a:ext uri="{FF2B5EF4-FFF2-40B4-BE49-F238E27FC236}">
                    <a16:creationId xmlns:a16="http://schemas.microsoft.com/office/drawing/2014/main" id="{5EA6EA0C-E3C6-4A32-8AF3-573C814E8259}"/>
                  </a:ext>
                </a:extLst>
              </p:cNvPr>
              <p:cNvSpPr/>
              <p:nvPr/>
            </p:nvSpPr>
            <p:spPr>
              <a:xfrm>
                <a:off x="3679192" y="2687401"/>
                <a:ext cx="533375" cy="9525"/>
              </a:xfrm>
              <a:custGeom>
                <a:avLst/>
                <a:gdLst>
                  <a:gd name="connsiteX0" fmla="*/ 533784 w 533375"/>
                  <a:gd name="connsiteY0" fmla="*/ 273 h 9525"/>
                  <a:gd name="connsiteX1" fmla="*/ 408 w 533375"/>
                  <a:gd name="connsiteY1" fmla="*/ 2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3375" h="9525">
                    <a:moveTo>
                      <a:pt x="533784" y="273"/>
                    </a:moveTo>
                    <a:lnTo>
                      <a:pt x="408" y="273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" name="Figura a mano libera: forma 9">
                <a:extLst>
                  <a:ext uri="{FF2B5EF4-FFF2-40B4-BE49-F238E27FC236}">
                    <a16:creationId xmlns:a16="http://schemas.microsoft.com/office/drawing/2014/main" id="{921FC8F4-4969-450B-987D-1F18D310D5A0}"/>
                  </a:ext>
                </a:extLst>
              </p:cNvPr>
              <p:cNvSpPr/>
              <p:nvPr/>
            </p:nvSpPr>
            <p:spPr>
              <a:xfrm>
                <a:off x="3812535" y="2754109"/>
                <a:ext cx="266688" cy="9525"/>
              </a:xfrm>
              <a:custGeom>
                <a:avLst/>
                <a:gdLst>
                  <a:gd name="connsiteX0" fmla="*/ 267097 w 266688"/>
                  <a:gd name="connsiteY0" fmla="*/ 279 h 9525"/>
                  <a:gd name="connsiteX1" fmla="*/ 408 w 266688"/>
                  <a:gd name="connsiteY1" fmla="*/ 279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66688" h="9525">
                    <a:moveTo>
                      <a:pt x="267097" y="279"/>
                    </a:moveTo>
                    <a:lnTo>
                      <a:pt x="408" y="279"/>
                    </a:lnTo>
                  </a:path>
                </a:pathLst>
              </a:custGeom>
              <a:noFill/>
              <a:ln w="50801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" name="Figura a mano libera: forma 10">
                <a:extLst>
                  <a:ext uri="{FF2B5EF4-FFF2-40B4-BE49-F238E27FC236}">
                    <a16:creationId xmlns:a16="http://schemas.microsoft.com/office/drawing/2014/main" id="{634DB050-DF7F-4C99-8F7D-5FADC87B57F1}"/>
                  </a:ext>
                </a:extLst>
              </p:cNvPr>
              <p:cNvSpPr/>
              <p:nvPr/>
            </p:nvSpPr>
            <p:spPr>
              <a:xfrm>
                <a:off x="3945880" y="2554057"/>
                <a:ext cx="9525" cy="133344"/>
              </a:xfrm>
              <a:custGeom>
                <a:avLst/>
                <a:gdLst>
                  <a:gd name="connsiteX0" fmla="*/ 408 w 9525"/>
                  <a:gd name="connsiteY0" fmla="*/ 268 h 133344"/>
                  <a:gd name="connsiteX1" fmla="*/ 408 w 9525"/>
                  <a:gd name="connsiteY1" fmla="*/ 133613 h 1333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33344">
                    <a:moveTo>
                      <a:pt x="408" y="268"/>
                    </a:moveTo>
                    <a:lnTo>
                      <a:pt x="408" y="133613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Figura a mano libera: forma 11">
                <a:extLst>
                  <a:ext uri="{FF2B5EF4-FFF2-40B4-BE49-F238E27FC236}">
                    <a16:creationId xmlns:a16="http://schemas.microsoft.com/office/drawing/2014/main" id="{68938224-2313-4FA7-831E-D8186FCD16A5}"/>
                  </a:ext>
                </a:extLst>
              </p:cNvPr>
              <p:cNvSpPr/>
              <p:nvPr/>
            </p:nvSpPr>
            <p:spPr>
              <a:xfrm>
                <a:off x="3945880" y="2754109"/>
                <a:ext cx="9525" cy="161532"/>
              </a:xfrm>
              <a:custGeom>
                <a:avLst/>
                <a:gdLst>
                  <a:gd name="connsiteX0" fmla="*/ 408 w 9525"/>
                  <a:gd name="connsiteY0" fmla="*/ 285 h 161532"/>
                  <a:gd name="connsiteX1" fmla="*/ 408 w 9525"/>
                  <a:gd name="connsiteY1" fmla="*/ 161817 h 161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61532">
                    <a:moveTo>
                      <a:pt x="408" y="285"/>
                    </a:moveTo>
                    <a:lnTo>
                      <a:pt x="408" y="161817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3" name="Elemento grafico 5">
              <a:extLst>
                <a:ext uri="{FF2B5EF4-FFF2-40B4-BE49-F238E27FC236}">
                  <a16:creationId xmlns:a16="http://schemas.microsoft.com/office/drawing/2014/main" id="{3BF67087-0C05-4A12-AAF8-7567A6C07ACE}"/>
                </a:ext>
              </a:extLst>
            </p:cNvPr>
            <p:cNvGrpSpPr/>
            <p:nvPr/>
          </p:nvGrpSpPr>
          <p:grpSpPr>
            <a:xfrm>
              <a:off x="3679192" y="2915626"/>
              <a:ext cx="533375" cy="361584"/>
              <a:chOff x="3679192" y="2915626"/>
              <a:chExt cx="533375" cy="361584"/>
            </a:xfrm>
            <a:noFill/>
          </p:grpSpPr>
          <p:sp>
            <p:nvSpPr>
              <p:cNvPr id="14" name="Figura a mano libera: forma 13">
                <a:extLst>
                  <a:ext uri="{FF2B5EF4-FFF2-40B4-BE49-F238E27FC236}">
                    <a16:creationId xmlns:a16="http://schemas.microsoft.com/office/drawing/2014/main" id="{27345961-EDFB-4EC4-A750-E232B3E4C72F}"/>
                  </a:ext>
                </a:extLst>
              </p:cNvPr>
              <p:cNvSpPr/>
              <p:nvPr/>
            </p:nvSpPr>
            <p:spPr>
              <a:xfrm>
                <a:off x="3679192" y="3048970"/>
                <a:ext cx="533375" cy="9525"/>
              </a:xfrm>
              <a:custGeom>
                <a:avLst/>
                <a:gdLst>
                  <a:gd name="connsiteX0" fmla="*/ 533784 w 533375"/>
                  <a:gd name="connsiteY0" fmla="*/ 311 h 9525"/>
                  <a:gd name="connsiteX1" fmla="*/ 408 w 533375"/>
                  <a:gd name="connsiteY1" fmla="*/ 31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3375" h="9525">
                    <a:moveTo>
                      <a:pt x="533784" y="311"/>
                    </a:moveTo>
                    <a:lnTo>
                      <a:pt x="408" y="311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" name="Figura a mano libera: forma 14">
                <a:extLst>
                  <a:ext uri="{FF2B5EF4-FFF2-40B4-BE49-F238E27FC236}">
                    <a16:creationId xmlns:a16="http://schemas.microsoft.com/office/drawing/2014/main" id="{351F6571-6A96-442D-9794-1883F6465553}"/>
                  </a:ext>
                </a:extLst>
              </p:cNvPr>
              <p:cNvSpPr/>
              <p:nvPr/>
            </p:nvSpPr>
            <p:spPr>
              <a:xfrm>
                <a:off x="3812535" y="3115678"/>
                <a:ext cx="266688" cy="9525"/>
              </a:xfrm>
              <a:custGeom>
                <a:avLst/>
                <a:gdLst>
                  <a:gd name="connsiteX0" fmla="*/ 267097 w 266688"/>
                  <a:gd name="connsiteY0" fmla="*/ 316 h 9525"/>
                  <a:gd name="connsiteX1" fmla="*/ 408 w 266688"/>
                  <a:gd name="connsiteY1" fmla="*/ 316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66688" h="9525">
                    <a:moveTo>
                      <a:pt x="267097" y="316"/>
                    </a:moveTo>
                    <a:lnTo>
                      <a:pt x="408" y="316"/>
                    </a:lnTo>
                  </a:path>
                </a:pathLst>
              </a:custGeom>
              <a:noFill/>
              <a:ln w="50801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" name="Figura a mano libera: forma 15">
                <a:extLst>
                  <a:ext uri="{FF2B5EF4-FFF2-40B4-BE49-F238E27FC236}">
                    <a16:creationId xmlns:a16="http://schemas.microsoft.com/office/drawing/2014/main" id="{3900A052-E755-49D2-AD1A-23AA35DEE19F}"/>
                  </a:ext>
                </a:extLst>
              </p:cNvPr>
              <p:cNvSpPr/>
              <p:nvPr/>
            </p:nvSpPr>
            <p:spPr>
              <a:xfrm>
                <a:off x="3945880" y="2915626"/>
                <a:ext cx="9525" cy="133344"/>
              </a:xfrm>
              <a:custGeom>
                <a:avLst/>
                <a:gdLst>
                  <a:gd name="connsiteX0" fmla="*/ 408 w 9525"/>
                  <a:gd name="connsiteY0" fmla="*/ 306 h 133344"/>
                  <a:gd name="connsiteX1" fmla="*/ 408 w 9525"/>
                  <a:gd name="connsiteY1" fmla="*/ 133651 h 1333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33344">
                    <a:moveTo>
                      <a:pt x="408" y="306"/>
                    </a:moveTo>
                    <a:lnTo>
                      <a:pt x="408" y="133651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" name="Figura a mano libera: forma 16">
                <a:extLst>
                  <a:ext uri="{FF2B5EF4-FFF2-40B4-BE49-F238E27FC236}">
                    <a16:creationId xmlns:a16="http://schemas.microsoft.com/office/drawing/2014/main" id="{1139C4DD-A981-4DFA-B26B-BEEFF0001810}"/>
                  </a:ext>
                </a:extLst>
              </p:cNvPr>
              <p:cNvSpPr/>
              <p:nvPr/>
            </p:nvSpPr>
            <p:spPr>
              <a:xfrm>
                <a:off x="3945880" y="3115678"/>
                <a:ext cx="9525" cy="161532"/>
              </a:xfrm>
              <a:custGeom>
                <a:avLst/>
                <a:gdLst>
                  <a:gd name="connsiteX0" fmla="*/ 408 w 9525"/>
                  <a:gd name="connsiteY0" fmla="*/ 323 h 161532"/>
                  <a:gd name="connsiteX1" fmla="*/ 408 w 9525"/>
                  <a:gd name="connsiteY1" fmla="*/ 161855 h 161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61532">
                    <a:moveTo>
                      <a:pt x="408" y="323"/>
                    </a:moveTo>
                    <a:lnTo>
                      <a:pt x="408" y="16185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8" name="Elemento grafico 5">
              <a:extLst>
                <a:ext uri="{FF2B5EF4-FFF2-40B4-BE49-F238E27FC236}">
                  <a16:creationId xmlns:a16="http://schemas.microsoft.com/office/drawing/2014/main" id="{5B327B0F-7CB2-4709-9473-1BBE9DCBE3C2}"/>
                </a:ext>
              </a:extLst>
            </p:cNvPr>
            <p:cNvGrpSpPr/>
            <p:nvPr/>
          </p:nvGrpSpPr>
          <p:grpSpPr>
            <a:xfrm>
              <a:off x="3679192" y="3815920"/>
              <a:ext cx="533375" cy="361584"/>
              <a:chOff x="3679192" y="3815920"/>
              <a:chExt cx="533375" cy="361584"/>
            </a:xfrm>
            <a:noFill/>
          </p:grpSpPr>
          <p:sp>
            <p:nvSpPr>
              <p:cNvPr id="19" name="Figura a mano libera: forma 18">
                <a:extLst>
                  <a:ext uri="{FF2B5EF4-FFF2-40B4-BE49-F238E27FC236}">
                    <a16:creationId xmlns:a16="http://schemas.microsoft.com/office/drawing/2014/main" id="{F4928BBA-FA23-495B-8AD0-4562996FC3BA}"/>
                  </a:ext>
                </a:extLst>
              </p:cNvPr>
              <p:cNvSpPr/>
              <p:nvPr/>
            </p:nvSpPr>
            <p:spPr>
              <a:xfrm>
                <a:off x="3679192" y="3949264"/>
                <a:ext cx="533375" cy="9525"/>
              </a:xfrm>
              <a:custGeom>
                <a:avLst/>
                <a:gdLst>
                  <a:gd name="connsiteX0" fmla="*/ 533784 w 533375"/>
                  <a:gd name="connsiteY0" fmla="*/ 406 h 9525"/>
                  <a:gd name="connsiteX1" fmla="*/ 408 w 533375"/>
                  <a:gd name="connsiteY1" fmla="*/ 406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3375" h="9525">
                    <a:moveTo>
                      <a:pt x="533784" y="406"/>
                    </a:moveTo>
                    <a:lnTo>
                      <a:pt x="408" y="406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Figura a mano libera: forma 19">
                <a:extLst>
                  <a:ext uri="{FF2B5EF4-FFF2-40B4-BE49-F238E27FC236}">
                    <a16:creationId xmlns:a16="http://schemas.microsoft.com/office/drawing/2014/main" id="{31ECF565-06FF-432F-9794-734A8E13D235}"/>
                  </a:ext>
                </a:extLst>
              </p:cNvPr>
              <p:cNvSpPr/>
              <p:nvPr/>
            </p:nvSpPr>
            <p:spPr>
              <a:xfrm>
                <a:off x="3812535" y="4015972"/>
                <a:ext cx="266688" cy="9525"/>
              </a:xfrm>
              <a:custGeom>
                <a:avLst/>
                <a:gdLst>
                  <a:gd name="connsiteX0" fmla="*/ 267097 w 266688"/>
                  <a:gd name="connsiteY0" fmla="*/ 411 h 9525"/>
                  <a:gd name="connsiteX1" fmla="*/ 408 w 266688"/>
                  <a:gd name="connsiteY1" fmla="*/ 41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66688" h="9525">
                    <a:moveTo>
                      <a:pt x="267097" y="411"/>
                    </a:moveTo>
                    <a:lnTo>
                      <a:pt x="408" y="411"/>
                    </a:lnTo>
                  </a:path>
                </a:pathLst>
              </a:custGeom>
              <a:noFill/>
              <a:ln w="50801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Figura a mano libera: forma 20">
                <a:extLst>
                  <a:ext uri="{FF2B5EF4-FFF2-40B4-BE49-F238E27FC236}">
                    <a16:creationId xmlns:a16="http://schemas.microsoft.com/office/drawing/2014/main" id="{77E1D29B-1B55-4D53-8A28-789ACBC03CEF}"/>
                  </a:ext>
                </a:extLst>
              </p:cNvPr>
              <p:cNvSpPr/>
              <p:nvPr/>
            </p:nvSpPr>
            <p:spPr>
              <a:xfrm>
                <a:off x="3945880" y="3815920"/>
                <a:ext cx="9525" cy="133344"/>
              </a:xfrm>
              <a:custGeom>
                <a:avLst/>
                <a:gdLst>
                  <a:gd name="connsiteX0" fmla="*/ 408 w 9525"/>
                  <a:gd name="connsiteY0" fmla="*/ 401 h 133344"/>
                  <a:gd name="connsiteX1" fmla="*/ 408 w 9525"/>
                  <a:gd name="connsiteY1" fmla="*/ 133745 h 1333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33344">
                    <a:moveTo>
                      <a:pt x="408" y="401"/>
                    </a:moveTo>
                    <a:lnTo>
                      <a:pt x="408" y="13374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" name="Figura a mano libera: forma 21">
                <a:extLst>
                  <a:ext uri="{FF2B5EF4-FFF2-40B4-BE49-F238E27FC236}">
                    <a16:creationId xmlns:a16="http://schemas.microsoft.com/office/drawing/2014/main" id="{F390780C-B035-4D70-AC49-0C6B704A9934}"/>
                  </a:ext>
                </a:extLst>
              </p:cNvPr>
              <p:cNvSpPr/>
              <p:nvPr/>
            </p:nvSpPr>
            <p:spPr>
              <a:xfrm>
                <a:off x="3945880" y="4015972"/>
                <a:ext cx="9525" cy="161532"/>
              </a:xfrm>
              <a:custGeom>
                <a:avLst/>
                <a:gdLst>
                  <a:gd name="connsiteX0" fmla="*/ 408 w 9525"/>
                  <a:gd name="connsiteY0" fmla="*/ 417 h 161532"/>
                  <a:gd name="connsiteX1" fmla="*/ 408 w 9525"/>
                  <a:gd name="connsiteY1" fmla="*/ 161949 h 161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61532">
                    <a:moveTo>
                      <a:pt x="408" y="417"/>
                    </a:moveTo>
                    <a:lnTo>
                      <a:pt x="408" y="161949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A4BB9CF1-C96C-4811-ABC2-9287D2B5D6F1}"/>
                </a:ext>
              </a:extLst>
            </p:cNvPr>
            <p:cNvSpPr/>
            <p:nvPr/>
          </p:nvSpPr>
          <p:spPr>
            <a:xfrm>
              <a:off x="3945880" y="3277218"/>
              <a:ext cx="9525" cy="538714"/>
            </a:xfrm>
            <a:custGeom>
              <a:avLst/>
              <a:gdLst>
                <a:gd name="connsiteX0" fmla="*/ 0 w 9525"/>
                <a:gd name="connsiteY0" fmla="*/ 0 h 538714"/>
                <a:gd name="connsiteX1" fmla="*/ 0 w 9525"/>
                <a:gd name="connsiteY1" fmla="*/ 538715 h 538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38714">
                  <a:moveTo>
                    <a:pt x="0" y="0"/>
                  </a:moveTo>
                  <a:cubicBezTo>
                    <a:pt x="0" y="179584"/>
                    <a:pt x="0" y="359150"/>
                    <a:pt x="0" y="538715"/>
                  </a:cubicBezTo>
                </a:path>
              </a:pathLst>
            </a:custGeom>
            <a:solidFill>
              <a:srgbClr val="000000"/>
            </a:solidFill>
            <a:ln w="19044" cap="rnd">
              <a:solidFill>
                <a:srgbClr val="000000"/>
              </a:solidFill>
              <a:custDash>
                <a:ds d="599811" sp="599811"/>
              </a:custDash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4" name="Elemento grafico 5">
              <a:extLst>
                <a:ext uri="{FF2B5EF4-FFF2-40B4-BE49-F238E27FC236}">
                  <a16:creationId xmlns:a16="http://schemas.microsoft.com/office/drawing/2014/main" id="{978E45B1-56C2-4BC4-BC74-25AEC48FD88A}"/>
                </a:ext>
              </a:extLst>
            </p:cNvPr>
            <p:cNvGrpSpPr/>
            <p:nvPr/>
          </p:nvGrpSpPr>
          <p:grpSpPr>
            <a:xfrm>
              <a:off x="3803248" y="4518858"/>
              <a:ext cx="253684" cy="235573"/>
              <a:chOff x="3803248" y="4518858"/>
              <a:chExt cx="253684" cy="235573"/>
            </a:xfrm>
            <a:solidFill>
              <a:srgbClr val="FF3F2A"/>
            </a:solidFill>
          </p:grpSpPr>
          <p:sp>
            <p:nvSpPr>
              <p:cNvPr id="25" name="Figura a mano libera: forma 24">
                <a:extLst>
                  <a:ext uri="{FF2B5EF4-FFF2-40B4-BE49-F238E27FC236}">
                    <a16:creationId xmlns:a16="http://schemas.microsoft.com/office/drawing/2014/main" id="{BFBBD9CE-A67A-46FE-AF88-0685F7ECD8FD}"/>
                  </a:ext>
                </a:extLst>
              </p:cNvPr>
              <p:cNvSpPr/>
              <p:nvPr/>
            </p:nvSpPr>
            <p:spPr>
              <a:xfrm>
                <a:off x="3945880" y="4518858"/>
                <a:ext cx="9525" cy="141444"/>
              </a:xfrm>
              <a:custGeom>
                <a:avLst/>
                <a:gdLst>
                  <a:gd name="connsiteX0" fmla="*/ -39 w 9525"/>
                  <a:gd name="connsiteY0" fmla="*/ 232 h 141444"/>
                  <a:gd name="connsiteX1" fmla="*/ -39 w 9525"/>
                  <a:gd name="connsiteY1" fmla="*/ 141676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-39" y="232"/>
                    </a:moveTo>
                    <a:lnTo>
                      <a:pt x="-39" y="141676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" name="Figura a mano libera: forma 25">
                <a:extLst>
                  <a:ext uri="{FF2B5EF4-FFF2-40B4-BE49-F238E27FC236}">
                    <a16:creationId xmlns:a16="http://schemas.microsoft.com/office/drawing/2014/main" id="{83CA5F4A-2555-4835-A473-F702EE1E9E55}"/>
                  </a:ext>
                </a:extLst>
              </p:cNvPr>
              <p:cNvSpPr/>
              <p:nvPr/>
            </p:nvSpPr>
            <p:spPr>
              <a:xfrm>
                <a:off x="3826267" y="4651813"/>
                <a:ext cx="230666" cy="9525"/>
              </a:xfrm>
              <a:custGeom>
                <a:avLst/>
                <a:gdLst>
                  <a:gd name="connsiteX0" fmla="*/ -40 w 230666"/>
                  <a:gd name="connsiteY0" fmla="*/ 237 h 9525"/>
                  <a:gd name="connsiteX1" fmla="*/ 230627 w 230666"/>
                  <a:gd name="connsiteY1" fmla="*/ 23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-40" y="237"/>
                    </a:moveTo>
                    <a:lnTo>
                      <a:pt x="230627" y="23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" name="Figura a mano libera: forma 26">
                <a:extLst>
                  <a:ext uri="{FF2B5EF4-FFF2-40B4-BE49-F238E27FC236}">
                    <a16:creationId xmlns:a16="http://schemas.microsoft.com/office/drawing/2014/main" id="{E7BA44DF-DF4E-4F75-83C3-DDE1A8D1700D}"/>
                  </a:ext>
                </a:extLst>
              </p:cNvPr>
              <p:cNvSpPr/>
              <p:nvPr/>
            </p:nvSpPr>
            <p:spPr>
              <a:xfrm>
                <a:off x="3803248" y="4660302"/>
                <a:ext cx="47696" cy="94129"/>
              </a:xfrm>
              <a:custGeom>
                <a:avLst/>
                <a:gdLst>
                  <a:gd name="connsiteX0" fmla="*/ 47648 w 47696"/>
                  <a:gd name="connsiteY0" fmla="*/ 241 h 94129"/>
                  <a:gd name="connsiteX1" fmla="*/ -49 w 47696"/>
                  <a:gd name="connsiteY1" fmla="*/ 94371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48" y="241"/>
                    </a:moveTo>
                    <a:lnTo>
                      <a:pt x="-49" y="94371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8" name="Figura a mano libera: forma 27">
                <a:extLst>
                  <a:ext uri="{FF2B5EF4-FFF2-40B4-BE49-F238E27FC236}">
                    <a16:creationId xmlns:a16="http://schemas.microsoft.com/office/drawing/2014/main" id="{A9BDBB57-E83F-4499-9B9D-71DF2542CCF9}"/>
                  </a:ext>
                </a:extLst>
              </p:cNvPr>
              <p:cNvSpPr/>
              <p:nvPr/>
            </p:nvSpPr>
            <p:spPr>
              <a:xfrm>
                <a:off x="3869290" y="4660302"/>
                <a:ext cx="47696" cy="94129"/>
              </a:xfrm>
              <a:custGeom>
                <a:avLst/>
                <a:gdLst>
                  <a:gd name="connsiteX0" fmla="*/ 47653 w 47696"/>
                  <a:gd name="connsiteY0" fmla="*/ 241 h 94129"/>
                  <a:gd name="connsiteX1" fmla="*/ -43 w 47696"/>
                  <a:gd name="connsiteY1" fmla="*/ 94371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53" y="241"/>
                    </a:moveTo>
                    <a:lnTo>
                      <a:pt x="-43" y="94371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9" name="Figura a mano libera: forma 28">
                <a:extLst>
                  <a:ext uri="{FF2B5EF4-FFF2-40B4-BE49-F238E27FC236}">
                    <a16:creationId xmlns:a16="http://schemas.microsoft.com/office/drawing/2014/main" id="{12141F7A-E7C9-41EC-8DED-CB1A0BAC58C1}"/>
                  </a:ext>
                </a:extLst>
              </p:cNvPr>
              <p:cNvSpPr/>
              <p:nvPr/>
            </p:nvSpPr>
            <p:spPr>
              <a:xfrm>
                <a:off x="3935336" y="4660302"/>
                <a:ext cx="47693" cy="94129"/>
              </a:xfrm>
              <a:custGeom>
                <a:avLst/>
                <a:gdLst>
                  <a:gd name="connsiteX0" fmla="*/ 47655 w 47693"/>
                  <a:gd name="connsiteY0" fmla="*/ 241 h 94129"/>
                  <a:gd name="connsiteX1" fmla="*/ -38 w 47693"/>
                  <a:gd name="connsiteY1" fmla="*/ 94371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655" y="241"/>
                    </a:moveTo>
                    <a:lnTo>
                      <a:pt x="-38" y="94371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BDB2D655-6058-44D3-943E-AF10313CF0E9}"/>
                  </a:ext>
                </a:extLst>
              </p:cNvPr>
              <p:cNvSpPr/>
              <p:nvPr/>
            </p:nvSpPr>
            <p:spPr>
              <a:xfrm>
                <a:off x="4001378" y="4660302"/>
                <a:ext cx="47696" cy="94129"/>
              </a:xfrm>
              <a:custGeom>
                <a:avLst/>
                <a:gdLst>
                  <a:gd name="connsiteX0" fmla="*/ 47663 w 47696"/>
                  <a:gd name="connsiteY0" fmla="*/ 241 h 94129"/>
                  <a:gd name="connsiteX1" fmla="*/ -33 w 47696"/>
                  <a:gd name="connsiteY1" fmla="*/ 94371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63" y="241"/>
                    </a:moveTo>
                    <a:lnTo>
                      <a:pt x="-33" y="94371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30881F14-2778-4C76-9BC0-00BFA3B1E5B4}"/>
                </a:ext>
              </a:extLst>
            </p:cNvPr>
            <p:cNvSpPr/>
            <p:nvPr/>
          </p:nvSpPr>
          <p:spPr>
            <a:xfrm>
              <a:off x="3945880" y="2554069"/>
              <a:ext cx="740962" cy="9525"/>
            </a:xfrm>
            <a:custGeom>
              <a:avLst/>
              <a:gdLst>
                <a:gd name="connsiteX0" fmla="*/ 0 w 740962"/>
                <a:gd name="connsiteY0" fmla="*/ 0 h 9525"/>
                <a:gd name="connsiteX1" fmla="*/ 740962 w 74096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40962" h="9525">
                  <a:moveTo>
                    <a:pt x="0" y="0"/>
                  </a:moveTo>
                  <a:cubicBezTo>
                    <a:pt x="246997" y="0"/>
                    <a:pt x="493985" y="0"/>
                    <a:pt x="740962" y="0"/>
                  </a:cubicBezTo>
                </a:path>
              </a:pathLst>
            </a:custGeom>
            <a:solidFill>
              <a:srgbClr val="00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D597E40D-3394-4ED2-A8B2-4AA9BF6EE5D3}"/>
                </a:ext>
              </a:extLst>
            </p:cNvPr>
            <p:cNvSpPr txBox="1"/>
            <p:nvPr/>
          </p:nvSpPr>
          <p:spPr>
            <a:xfrm>
              <a:off x="3542678" y="2134877"/>
              <a:ext cx="1002030" cy="42005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95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H</a:t>
              </a:r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=NV</a:t>
              </a:r>
              <a:r>
                <a:rPr lang="en-US" sz="1800" i="1" spc="0" baseline="-395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B</a:t>
              </a:r>
            </a:p>
          </p:txBody>
        </p: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50792820-FADC-4B33-826C-4CCF7770059A}"/>
                </a:ext>
              </a:extLst>
            </p:cNvPr>
            <p:cNvSpPr/>
            <p:nvPr/>
          </p:nvSpPr>
          <p:spPr>
            <a:xfrm>
              <a:off x="4705892" y="2487394"/>
              <a:ext cx="600075" cy="133350"/>
            </a:xfrm>
            <a:custGeom>
              <a:avLst/>
              <a:gdLst>
                <a:gd name="connsiteX0" fmla="*/ 600075 w 600075"/>
                <a:gd name="connsiteY0" fmla="*/ 66675 h 133350"/>
                <a:gd name="connsiteX1" fmla="*/ 500063 w 600075"/>
                <a:gd name="connsiteY1" fmla="*/ 66675 h 133350"/>
                <a:gd name="connsiteX2" fmla="*/ 466725 w 600075"/>
                <a:gd name="connsiteY2" fmla="*/ 0 h 133350"/>
                <a:gd name="connsiteX3" fmla="*/ 400050 w 600075"/>
                <a:gd name="connsiteY3" fmla="*/ 133350 h 133350"/>
                <a:gd name="connsiteX4" fmla="*/ 333375 w 600075"/>
                <a:gd name="connsiteY4" fmla="*/ 0 h 133350"/>
                <a:gd name="connsiteX5" fmla="*/ 266700 w 600075"/>
                <a:gd name="connsiteY5" fmla="*/ 133350 h 133350"/>
                <a:gd name="connsiteX6" fmla="*/ 200025 w 600075"/>
                <a:gd name="connsiteY6" fmla="*/ 0 h 133350"/>
                <a:gd name="connsiteX7" fmla="*/ 133350 w 600075"/>
                <a:gd name="connsiteY7" fmla="*/ 133350 h 133350"/>
                <a:gd name="connsiteX8" fmla="*/ 100013 w 600075"/>
                <a:gd name="connsiteY8" fmla="*/ 66675 h 133350"/>
                <a:gd name="connsiteX9" fmla="*/ 0 w 600075"/>
                <a:gd name="connsiteY9" fmla="*/ 66675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00075" h="133350">
                  <a:moveTo>
                    <a:pt x="600075" y="66675"/>
                  </a:moveTo>
                  <a:lnTo>
                    <a:pt x="500063" y="66675"/>
                  </a:lnTo>
                  <a:lnTo>
                    <a:pt x="466725" y="0"/>
                  </a:lnTo>
                  <a:lnTo>
                    <a:pt x="400050" y="133350"/>
                  </a:lnTo>
                  <a:lnTo>
                    <a:pt x="333375" y="0"/>
                  </a:lnTo>
                  <a:lnTo>
                    <a:pt x="266700" y="133350"/>
                  </a:lnTo>
                  <a:lnTo>
                    <a:pt x="200025" y="0"/>
                  </a:lnTo>
                  <a:lnTo>
                    <a:pt x="133350" y="133350"/>
                  </a:lnTo>
                  <a:lnTo>
                    <a:pt x="100013" y="66675"/>
                  </a:lnTo>
                  <a:lnTo>
                    <a:pt x="0" y="666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360FE549-0B4A-45C8-AA46-9D8CE4BFD848}"/>
                </a:ext>
              </a:extLst>
            </p:cNvPr>
            <p:cNvSpPr txBox="1"/>
            <p:nvPr/>
          </p:nvSpPr>
          <p:spPr>
            <a:xfrm>
              <a:off x="4781044" y="2008628"/>
              <a:ext cx="754380" cy="42005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800" i="1" spc="0" baseline="-395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ense</a:t>
              </a:r>
            </a:p>
          </p:txBody>
        </p:sp>
        <p:sp>
          <p:nvSpPr>
            <p:cNvPr id="35" name="CasellaDiTesto 34">
              <a:extLst>
                <a:ext uri="{FF2B5EF4-FFF2-40B4-BE49-F238E27FC236}">
                  <a16:creationId xmlns:a16="http://schemas.microsoft.com/office/drawing/2014/main" id="{886CE128-DDC1-4B2B-8FB5-99AAA8170322}"/>
                </a:ext>
              </a:extLst>
            </p:cNvPr>
            <p:cNvSpPr txBox="1"/>
            <p:nvPr/>
          </p:nvSpPr>
          <p:spPr>
            <a:xfrm>
              <a:off x="3447320" y="4035608"/>
              <a:ext cx="440054" cy="42005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95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B</a:t>
              </a:r>
            </a:p>
          </p:txBody>
        </p:sp>
        <p:grpSp>
          <p:nvGrpSpPr>
            <p:cNvPr id="36" name="Elemento grafico 5">
              <a:extLst>
                <a:ext uri="{FF2B5EF4-FFF2-40B4-BE49-F238E27FC236}">
                  <a16:creationId xmlns:a16="http://schemas.microsoft.com/office/drawing/2014/main" id="{F6AEF0E1-744A-4E5C-BED3-E0A7EAC1E373}"/>
                </a:ext>
              </a:extLst>
            </p:cNvPr>
            <p:cNvGrpSpPr/>
            <p:nvPr/>
          </p:nvGrpSpPr>
          <p:grpSpPr>
            <a:xfrm>
              <a:off x="5019296" y="3876551"/>
              <a:ext cx="640685" cy="646119"/>
              <a:chOff x="5019296" y="3876551"/>
              <a:chExt cx="640685" cy="646119"/>
            </a:xfrm>
            <a:noFill/>
          </p:grpSpPr>
          <p:sp>
            <p:nvSpPr>
              <p:cNvPr id="37" name="Figura a mano libera: forma 36">
                <a:extLst>
                  <a:ext uri="{FF2B5EF4-FFF2-40B4-BE49-F238E27FC236}">
                    <a16:creationId xmlns:a16="http://schemas.microsoft.com/office/drawing/2014/main" id="{C5321E84-64DF-4FC2-81ED-82C3B450D9EB}"/>
                  </a:ext>
                </a:extLst>
              </p:cNvPr>
              <p:cNvSpPr/>
              <p:nvPr/>
            </p:nvSpPr>
            <p:spPr>
              <a:xfrm>
                <a:off x="5131416" y="4070385"/>
                <a:ext cx="96102" cy="9525"/>
              </a:xfrm>
              <a:custGeom>
                <a:avLst/>
                <a:gdLst>
                  <a:gd name="connsiteX0" fmla="*/ 94911 w 96102"/>
                  <a:gd name="connsiteY0" fmla="*/ 294 h 9525"/>
                  <a:gd name="connsiteX1" fmla="*/ -1192 w 96102"/>
                  <a:gd name="connsiteY1" fmla="*/ 29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6102" h="9525">
                    <a:moveTo>
                      <a:pt x="94911" y="294"/>
                    </a:moveTo>
                    <a:lnTo>
                      <a:pt x="-1192" y="294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0F144BB0-C5A3-45C6-85F0-EF300A507715}"/>
                  </a:ext>
                </a:extLst>
              </p:cNvPr>
              <p:cNvSpPr/>
              <p:nvPr/>
            </p:nvSpPr>
            <p:spPr>
              <a:xfrm>
                <a:off x="5179468" y="4021925"/>
                <a:ext cx="9525" cy="96918"/>
              </a:xfrm>
              <a:custGeom>
                <a:avLst/>
                <a:gdLst>
                  <a:gd name="connsiteX0" fmla="*/ -1192 w 9525"/>
                  <a:gd name="connsiteY0" fmla="*/ 97213 h 96918"/>
                  <a:gd name="connsiteX1" fmla="*/ -1192 w 9525"/>
                  <a:gd name="connsiteY1" fmla="*/ 294 h 969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96918">
                    <a:moveTo>
                      <a:pt x="-1192" y="97213"/>
                    </a:moveTo>
                    <a:lnTo>
                      <a:pt x="-1192" y="294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22ACC38D-6BBE-4D21-8EC5-0F937F716730}"/>
                  </a:ext>
                </a:extLst>
              </p:cNvPr>
              <p:cNvSpPr/>
              <p:nvPr/>
            </p:nvSpPr>
            <p:spPr>
              <a:xfrm>
                <a:off x="5131416" y="4328834"/>
                <a:ext cx="96102" cy="9525"/>
              </a:xfrm>
              <a:custGeom>
                <a:avLst/>
                <a:gdLst>
                  <a:gd name="connsiteX0" fmla="*/ 94911 w 96102"/>
                  <a:gd name="connsiteY0" fmla="*/ 294 h 9525"/>
                  <a:gd name="connsiteX1" fmla="*/ -1192 w 96102"/>
                  <a:gd name="connsiteY1" fmla="*/ 29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6102" h="9525">
                    <a:moveTo>
                      <a:pt x="94911" y="294"/>
                    </a:moveTo>
                    <a:lnTo>
                      <a:pt x="-1192" y="294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5518545D-C5B3-4338-85CE-0B1829684F04}"/>
                  </a:ext>
                </a:extLst>
              </p:cNvPr>
              <p:cNvSpPr/>
              <p:nvPr/>
            </p:nvSpPr>
            <p:spPr>
              <a:xfrm>
                <a:off x="5019296" y="4070385"/>
                <a:ext cx="64068" cy="9525"/>
              </a:xfrm>
              <a:custGeom>
                <a:avLst/>
                <a:gdLst>
                  <a:gd name="connsiteX0" fmla="*/ -1192 w 64068"/>
                  <a:gd name="connsiteY0" fmla="*/ 294 h 9525"/>
                  <a:gd name="connsiteX1" fmla="*/ 62877 w 64068"/>
                  <a:gd name="connsiteY1" fmla="*/ 29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4068" h="9525">
                    <a:moveTo>
                      <a:pt x="-1192" y="294"/>
                    </a:moveTo>
                    <a:lnTo>
                      <a:pt x="62877" y="294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Figura a mano libera: forma 40">
                <a:extLst>
                  <a:ext uri="{FF2B5EF4-FFF2-40B4-BE49-F238E27FC236}">
                    <a16:creationId xmlns:a16="http://schemas.microsoft.com/office/drawing/2014/main" id="{D7EE40D5-9574-432E-9F48-B14F135C21BD}"/>
                  </a:ext>
                </a:extLst>
              </p:cNvPr>
              <p:cNvSpPr/>
              <p:nvPr/>
            </p:nvSpPr>
            <p:spPr>
              <a:xfrm>
                <a:off x="5019296" y="4328834"/>
                <a:ext cx="64068" cy="9525"/>
              </a:xfrm>
              <a:custGeom>
                <a:avLst/>
                <a:gdLst>
                  <a:gd name="connsiteX0" fmla="*/ -1192 w 64068"/>
                  <a:gd name="connsiteY0" fmla="*/ 294 h 9525"/>
                  <a:gd name="connsiteX1" fmla="*/ 62877 w 64068"/>
                  <a:gd name="connsiteY1" fmla="*/ 29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4068" h="9525">
                    <a:moveTo>
                      <a:pt x="-1192" y="294"/>
                    </a:moveTo>
                    <a:lnTo>
                      <a:pt x="62877" y="294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Figura a mano libera: forma 41">
                <a:extLst>
                  <a:ext uri="{FF2B5EF4-FFF2-40B4-BE49-F238E27FC236}">
                    <a16:creationId xmlns:a16="http://schemas.microsoft.com/office/drawing/2014/main" id="{DBAAC3EC-4652-4569-A5A0-11C7E983935C}"/>
                  </a:ext>
                </a:extLst>
              </p:cNvPr>
              <p:cNvSpPr/>
              <p:nvPr/>
            </p:nvSpPr>
            <p:spPr>
              <a:xfrm>
                <a:off x="5083365" y="3941164"/>
                <a:ext cx="512548" cy="516895"/>
              </a:xfrm>
              <a:custGeom>
                <a:avLst/>
                <a:gdLst>
                  <a:gd name="connsiteX0" fmla="*/ -1193 w 512548"/>
                  <a:gd name="connsiteY0" fmla="*/ 294 h 516895"/>
                  <a:gd name="connsiteX1" fmla="*/ -1193 w 512548"/>
                  <a:gd name="connsiteY1" fmla="*/ 517189 h 516895"/>
                  <a:gd name="connsiteX2" fmla="*/ 511355 w 512548"/>
                  <a:gd name="connsiteY2" fmla="*/ 258740 h 5168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12548" h="516895">
                    <a:moveTo>
                      <a:pt x="-1193" y="294"/>
                    </a:moveTo>
                    <a:lnTo>
                      <a:pt x="-1193" y="517189"/>
                    </a:lnTo>
                    <a:lnTo>
                      <a:pt x="511355" y="25874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igura a mano libera: forma 42">
                <a:extLst>
                  <a:ext uri="{FF2B5EF4-FFF2-40B4-BE49-F238E27FC236}">
                    <a16:creationId xmlns:a16="http://schemas.microsoft.com/office/drawing/2014/main" id="{DD366E22-A53F-46D9-8BDE-8CDD9AA4F599}"/>
                  </a:ext>
                </a:extLst>
              </p:cNvPr>
              <p:cNvSpPr/>
              <p:nvPr/>
            </p:nvSpPr>
            <p:spPr>
              <a:xfrm>
                <a:off x="5595913" y="4199609"/>
                <a:ext cx="64068" cy="9525"/>
              </a:xfrm>
              <a:custGeom>
                <a:avLst/>
                <a:gdLst>
                  <a:gd name="connsiteX0" fmla="*/ -1194 w 64068"/>
                  <a:gd name="connsiteY0" fmla="*/ 294 h 9525"/>
                  <a:gd name="connsiteX1" fmla="*/ 62874 w 64068"/>
                  <a:gd name="connsiteY1" fmla="*/ 29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4068" h="9525">
                    <a:moveTo>
                      <a:pt x="-1194" y="294"/>
                    </a:moveTo>
                    <a:lnTo>
                      <a:pt x="62874" y="294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Figura a mano libera: forma 43">
                <a:extLst>
                  <a:ext uri="{FF2B5EF4-FFF2-40B4-BE49-F238E27FC236}">
                    <a16:creationId xmlns:a16="http://schemas.microsoft.com/office/drawing/2014/main" id="{0B333121-E6F8-4C01-9046-838083602DE5}"/>
                  </a:ext>
                </a:extLst>
              </p:cNvPr>
              <p:cNvSpPr/>
              <p:nvPr/>
            </p:nvSpPr>
            <p:spPr>
              <a:xfrm>
                <a:off x="5339639" y="3876551"/>
                <a:ext cx="9525" cy="193833"/>
              </a:xfrm>
              <a:custGeom>
                <a:avLst/>
                <a:gdLst>
                  <a:gd name="connsiteX0" fmla="*/ -1193 w 9525"/>
                  <a:gd name="connsiteY0" fmla="*/ 194128 h 193833"/>
                  <a:gd name="connsiteX1" fmla="*/ -1193 w 9525"/>
                  <a:gd name="connsiteY1" fmla="*/ 295 h 193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93833">
                    <a:moveTo>
                      <a:pt x="-1193" y="194128"/>
                    </a:moveTo>
                    <a:lnTo>
                      <a:pt x="-1193" y="295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5" name="Figura a mano libera: forma 44">
                <a:extLst>
                  <a:ext uri="{FF2B5EF4-FFF2-40B4-BE49-F238E27FC236}">
                    <a16:creationId xmlns:a16="http://schemas.microsoft.com/office/drawing/2014/main" id="{06499FC8-7642-46B6-BC8E-E737D3C59844}"/>
                  </a:ext>
                </a:extLst>
              </p:cNvPr>
              <p:cNvSpPr/>
              <p:nvPr/>
            </p:nvSpPr>
            <p:spPr>
              <a:xfrm>
                <a:off x="5339639" y="4328834"/>
                <a:ext cx="9525" cy="193837"/>
              </a:xfrm>
              <a:custGeom>
                <a:avLst/>
                <a:gdLst>
                  <a:gd name="connsiteX0" fmla="*/ -1193 w 9525"/>
                  <a:gd name="connsiteY0" fmla="*/ 293 h 193837"/>
                  <a:gd name="connsiteX1" fmla="*/ -1193 w 9525"/>
                  <a:gd name="connsiteY1" fmla="*/ 194130 h 1938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93837">
                    <a:moveTo>
                      <a:pt x="-1193" y="293"/>
                    </a:moveTo>
                    <a:lnTo>
                      <a:pt x="-1193" y="19413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6" name="Elemento grafico 5">
              <a:extLst>
                <a:ext uri="{FF2B5EF4-FFF2-40B4-BE49-F238E27FC236}">
                  <a16:creationId xmlns:a16="http://schemas.microsoft.com/office/drawing/2014/main" id="{0CF588EF-620E-4291-A367-5C65EE75E37D}"/>
                </a:ext>
              </a:extLst>
            </p:cNvPr>
            <p:cNvGrpSpPr/>
            <p:nvPr/>
          </p:nvGrpSpPr>
          <p:grpSpPr>
            <a:xfrm>
              <a:off x="6061331" y="3876551"/>
              <a:ext cx="640685" cy="646119"/>
              <a:chOff x="6061331" y="3876551"/>
              <a:chExt cx="640685" cy="646119"/>
            </a:xfrm>
            <a:noFill/>
          </p:grpSpPr>
          <p:sp>
            <p:nvSpPr>
              <p:cNvPr id="47" name="Figura a mano libera: forma 46">
                <a:extLst>
                  <a:ext uri="{FF2B5EF4-FFF2-40B4-BE49-F238E27FC236}">
                    <a16:creationId xmlns:a16="http://schemas.microsoft.com/office/drawing/2014/main" id="{1A6EA3F5-0F1E-400D-8AFD-D21C81D347BC}"/>
                  </a:ext>
                </a:extLst>
              </p:cNvPr>
              <p:cNvSpPr/>
              <p:nvPr/>
            </p:nvSpPr>
            <p:spPr>
              <a:xfrm>
                <a:off x="6173451" y="4070385"/>
                <a:ext cx="96102" cy="9525"/>
              </a:xfrm>
              <a:custGeom>
                <a:avLst/>
                <a:gdLst>
                  <a:gd name="connsiteX0" fmla="*/ 95020 w 96102"/>
                  <a:gd name="connsiteY0" fmla="*/ 294 h 9525"/>
                  <a:gd name="connsiteX1" fmla="*/ -1083 w 96102"/>
                  <a:gd name="connsiteY1" fmla="*/ 29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6102" h="9525">
                    <a:moveTo>
                      <a:pt x="95020" y="294"/>
                    </a:moveTo>
                    <a:lnTo>
                      <a:pt x="-1083" y="294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Figura a mano libera: forma 47">
                <a:extLst>
                  <a:ext uri="{FF2B5EF4-FFF2-40B4-BE49-F238E27FC236}">
                    <a16:creationId xmlns:a16="http://schemas.microsoft.com/office/drawing/2014/main" id="{DAF2B5C6-B869-42F8-9F1A-DB3B7E06AF1F}"/>
                  </a:ext>
                </a:extLst>
              </p:cNvPr>
              <p:cNvSpPr/>
              <p:nvPr/>
            </p:nvSpPr>
            <p:spPr>
              <a:xfrm>
                <a:off x="6221503" y="4021925"/>
                <a:ext cx="9525" cy="96918"/>
              </a:xfrm>
              <a:custGeom>
                <a:avLst/>
                <a:gdLst>
                  <a:gd name="connsiteX0" fmla="*/ -1083 w 9525"/>
                  <a:gd name="connsiteY0" fmla="*/ 97213 h 96918"/>
                  <a:gd name="connsiteX1" fmla="*/ -1083 w 9525"/>
                  <a:gd name="connsiteY1" fmla="*/ 294 h 969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96918">
                    <a:moveTo>
                      <a:pt x="-1083" y="97213"/>
                    </a:moveTo>
                    <a:lnTo>
                      <a:pt x="-1083" y="294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9" name="Figura a mano libera: forma 48">
                <a:extLst>
                  <a:ext uri="{FF2B5EF4-FFF2-40B4-BE49-F238E27FC236}">
                    <a16:creationId xmlns:a16="http://schemas.microsoft.com/office/drawing/2014/main" id="{5974C3F3-7035-4108-9DCB-472120907350}"/>
                  </a:ext>
                </a:extLst>
              </p:cNvPr>
              <p:cNvSpPr/>
              <p:nvPr/>
            </p:nvSpPr>
            <p:spPr>
              <a:xfrm>
                <a:off x="6173451" y="4328834"/>
                <a:ext cx="96102" cy="9525"/>
              </a:xfrm>
              <a:custGeom>
                <a:avLst/>
                <a:gdLst>
                  <a:gd name="connsiteX0" fmla="*/ 95020 w 96102"/>
                  <a:gd name="connsiteY0" fmla="*/ 294 h 9525"/>
                  <a:gd name="connsiteX1" fmla="*/ -1083 w 96102"/>
                  <a:gd name="connsiteY1" fmla="*/ 29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6102" h="9525">
                    <a:moveTo>
                      <a:pt x="95020" y="294"/>
                    </a:moveTo>
                    <a:lnTo>
                      <a:pt x="-1083" y="294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Figura a mano libera: forma 49">
                <a:extLst>
                  <a:ext uri="{FF2B5EF4-FFF2-40B4-BE49-F238E27FC236}">
                    <a16:creationId xmlns:a16="http://schemas.microsoft.com/office/drawing/2014/main" id="{1B185E11-7673-49A6-B1D7-8B3F691221DB}"/>
                  </a:ext>
                </a:extLst>
              </p:cNvPr>
              <p:cNvSpPr/>
              <p:nvPr/>
            </p:nvSpPr>
            <p:spPr>
              <a:xfrm>
                <a:off x="6061331" y="4070385"/>
                <a:ext cx="64068" cy="9525"/>
              </a:xfrm>
              <a:custGeom>
                <a:avLst/>
                <a:gdLst>
                  <a:gd name="connsiteX0" fmla="*/ -1082 w 64068"/>
                  <a:gd name="connsiteY0" fmla="*/ 294 h 9525"/>
                  <a:gd name="connsiteX1" fmla="*/ 62986 w 64068"/>
                  <a:gd name="connsiteY1" fmla="*/ 29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4068" h="9525">
                    <a:moveTo>
                      <a:pt x="-1082" y="294"/>
                    </a:moveTo>
                    <a:lnTo>
                      <a:pt x="62986" y="294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igura a mano libera: forma 50">
                <a:extLst>
                  <a:ext uri="{FF2B5EF4-FFF2-40B4-BE49-F238E27FC236}">
                    <a16:creationId xmlns:a16="http://schemas.microsoft.com/office/drawing/2014/main" id="{92C74EF2-6AD5-4336-967A-B8415B4BD13F}"/>
                  </a:ext>
                </a:extLst>
              </p:cNvPr>
              <p:cNvSpPr/>
              <p:nvPr/>
            </p:nvSpPr>
            <p:spPr>
              <a:xfrm>
                <a:off x="6061331" y="4328834"/>
                <a:ext cx="64068" cy="9525"/>
              </a:xfrm>
              <a:custGeom>
                <a:avLst/>
                <a:gdLst>
                  <a:gd name="connsiteX0" fmla="*/ -1082 w 64068"/>
                  <a:gd name="connsiteY0" fmla="*/ 294 h 9525"/>
                  <a:gd name="connsiteX1" fmla="*/ 62986 w 64068"/>
                  <a:gd name="connsiteY1" fmla="*/ 29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4068" h="9525">
                    <a:moveTo>
                      <a:pt x="-1082" y="294"/>
                    </a:moveTo>
                    <a:lnTo>
                      <a:pt x="62986" y="294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2" name="Figura a mano libera: forma 51">
                <a:extLst>
                  <a:ext uri="{FF2B5EF4-FFF2-40B4-BE49-F238E27FC236}">
                    <a16:creationId xmlns:a16="http://schemas.microsoft.com/office/drawing/2014/main" id="{B98B7D81-FAEE-4306-9686-6BD66D8A88C3}"/>
                  </a:ext>
                </a:extLst>
              </p:cNvPr>
              <p:cNvSpPr/>
              <p:nvPr/>
            </p:nvSpPr>
            <p:spPr>
              <a:xfrm>
                <a:off x="6125400" y="3941164"/>
                <a:ext cx="512548" cy="516895"/>
              </a:xfrm>
              <a:custGeom>
                <a:avLst/>
                <a:gdLst>
                  <a:gd name="connsiteX0" fmla="*/ -1084 w 512548"/>
                  <a:gd name="connsiteY0" fmla="*/ 294 h 516895"/>
                  <a:gd name="connsiteX1" fmla="*/ -1084 w 512548"/>
                  <a:gd name="connsiteY1" fmla="*/ 517189 h 516895"/>
                  <a:gd name="connsiteX2" fmla="*/ 511465 w 512548"/>
                  <a:gd name="connsiteY2" fmla="*/ 258740 h 5168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12548" h="516895">
                    <a:moveTo>
                      <a:pt x="-1084" y="294"/>
                    </a:moveTo>
                    <a:lnTo>
                      <a:pt x="-1084" y="517189"/>
                    </a:lnTo>
                    <a:lnTo>
                      <a:pt x="511465" y="25874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3" name="Figura a mano libera: forma 52">
                <a:extLst>
                  <a:ext uri="{FF2B5EF4-FFF2-40B4-BE49-F238E27FC236}">
                    <a16:creationId xmlns:a16="http://schemas.microsoft.com/office/drawing/2014/main" id="{3D6650BA-B2E2-45A9-ACEC-6790168E21FF}"/>
                  </a:ext>
                </a:extLst>
              </p:cNvPr>
              <p:cNvSpPr/>
              <p:nvPr/>
            </p:nvSpPr>
            <p:spPr>
              <a:xfrm>
                <a:off x="6637948" y="4199609"/>
                <a:ext cx="64068" cy="9525"/>
              </a:xfrm>
              <a:custGeom>
                <a:avLst/>
                <a:gdLst>
                  <a:gd name="connsiteX0" fmla="*/ -1085 w 64068"/>
                  <a:gd name="connsiteY0" fmla="*/ 294 h 9525"/>
                  <a:gd name="connsiteX1" fmla="*/ 62984 w 64068"/>
                  <a:gd name="connsiteY1" fmla="*/ 29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4068" h="9525">
                    <a:moveTo>
                      <a:pt x="-1085" y="294"/>
                    </a:moveTo>
                    <a:lnTo>
                      <a:pt x="62984" y="294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4" name="Figura a mano libera: forma 53">
                <a:extLst>
                  <a:ext uri="{FF2B5EF4-FFF2-40B4-BE49-F238E27FC236}">
                    <a16:creationId xmlns:a16="http://schemas.microsoft.com/office/drawing/2014/main" id="{7A3467D7-4F6F-4362-8207-6E4F95FE63C2}"/>
                  </a:ext>
                </a:extLst>
              </p:cNvPr>
              <p:cNvSpPr/>
              <p:nvPr/>
            </p:nvSpPr>
            <p:spPr>
              <a:xfrm>
                <a:off x="6381674" y="3876551"/>
                <a:ext cx="9525" cy="193833"/>
              </a:xfrm>
              <a:custGeom>
                <a:avLst/>
                <a:gdLst>
                  <a:gd name="connsiteX0" fmla="*/ -1084 w 9525"/>
                  <a:gd name="connsiteY0" fmla="*/ 194128 h 193833"/>
                  <a:gd name="connsiteX1" fmla="*/ -1084 w 9525"/>
                  <a:gd name="connsiteY1" fmla="*/ 295 h 193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93833">
                    <a:moveTo>
                      <a:pt x="-1084" y="194128"/>
                    </a:moveTo>
                    <a:lnTo>
                      <a:pt x="-1084" y="295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5" name="Figura a mano libera: forma 54">
                <a:extLst>
                  <a:ext uri="{FF2B5EF4-FFF2-40B4-BE49-F238E27FC236}">
                    <a16:creationId xmlns:a16="http://schemas.microsoft.com/office/drawing/2014/main" id="{854728EE-0A87-43B3-BEC6-990DA101A126}"/>
                  </a:ext>
                </a:extLst>
              </p:cNvPr>
              <p:cNvSpPr/>
              <p:nvPr/>
            </p:nvSpPr>
            <p:spPr>
              <a:xfrm>
                <a:off x="6381674" y="4328834"/>
                <a:ext cx="9525" cy="193837"/>
              </a:xfrm>
              <a:custGeom>
                <a:avLst/>
                <a:gdLst>
                  <a:gd name="connsiteX0" fmla="*/ -1084 w 9525"/>
                  <a:gd name="connsiteY0" fmla="*/ 293 h 193837"/>
                  <a:gd name="connsiteX1" fmla="*/ -1084 w 9525"/>
                  <a:gd name="connsiteY1" fmla="*/ 194130 h 1938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93837">
                    <a:moveTo>
                      <a:pt x="-1084" y="293"/>
                    </a:moveTo>
                    <a:lnTo>
                      <a:pt x="-1084" y="19413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6" name="Figura a mano libera: forma 55">
              <a:extLst>
                <a:ext uri="{FF2B5EF4-FFF2-40B4-BE49-F238E27FC236}">
                  <a16:creationId xmlns:a16="http://schemas.microsoft.com/office/drawing/2014/main" id="{60A0971B-C52F-49EA-ACDD-88BA6CEF8EB1}"/>
                </a:ext>
              </a:extLst>
            </p:cNvPr>
            <p:cNvSpPr/>
            <p:nvPr/>
          </p:nvSpPr>
          <p:spPr>
            <a:xfrm>
              <a:off x="7102030" y="3378174"/>
              <a:ext cx="1517761" cy="1020965"/>
            </a:xfrm>
            <a:custGeom>
              <a:avLst/>
              <a:gdLst>
                <a:gd name="connsiteX0" fmla="*/ 0 w 1517761"/>
                <a:gd name="connsiteY0" fmla="*/ 0 h 1020965"/>
                <a:gd name="connsiteX1" fmla="*/ 1517761 w 1517761"/>
                <a:gd name="connsiteY1" fmla="*/ 0 h 1020965"/>
                <a:gd name="connsiteX2" fmla="*/ 1517761 w 1517761"/>
                <a:gd name="connsiteY2" fmla="*/ 1020966 h 1020965"/>
                <a:gd name="connsiteX3" fmla="*/ 0 w 1517761"/>
                <a:gd name="connsiteY3" fmla="*/ 1020966 h 1020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17761" h="1020965">
                  <a:moveTo>
                    <a:pt x="0" y="0"/>
                  </a:moveTo>
                  <a:lnTo>
                    <a:pt x="1517761" y="0"/>
                  </a:lnTo>
                  <a:lnTo>
                    <a:pt x="1517761" y="1020966"/>
                  </a:lnTo>
                  <a:lnTo>
                    <a:pt x="0" y="1020966"/>
                  </a:ln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7" name="CasellaDiTesto 56">
              <a:extLst>
                <a:ext uri="{FF2B5EF4-FFF2-40B4-BE49-F238E27FC236}">
                  <a16:creationId xmlns:a16="http://schemas.microsoft.com/office/drawing/2014/main" id="{14F7E64E-2DE4-4DC4-93C3-EF98C201C81E}"/>
                </a:ext>
              </a:extLst>
            </p:cNvPr>
            <p:cNvSpPr txBox="1"/>
            <p:nvPr/>
          </p:nvSpPr>
          <p:spPr>
            <a:xfrm>
              <a:off x="7231291" y="3406971"/>
              <a:ext cx="1136729" cy="325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57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onversion</a:t>
              </a:r>
            </a:p>
          </p:txBody>
        </p:sp>
        <p:sp>
          <p:nvSpPr>
            <p:cNvPr id="58" name="CasellaDiTesto 57">
              <a:extLst>
                <a:ext uri="{FF2B5EF4-FFF2-40B4-BE49-F238E27FC236}">
                  <a16:creationId xmlns:a16="http://schemas.microsoft.com/office/drawing/2014/main" id="{23D10434-14EE-4923-BF0C-BD64C479F241}"/>
                </a:ext>
              </a:extLst>
            </p:cNvPr>
            <p:cNvSpPr txBox="1"/>
            <p:nvPr/>
          </p:nvSpPr>
          <p:spPr>
            <a:xfrm>
              <a:off x="7231291" y="3678371"/>
              <a:ext cx="1118900" cy="325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57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Processing</a:t>
              </a:r>
            </a:p>
          </p:txBody>
        </p:sp>
        <p:sp>
          <p:nvSpPr>
            <p:cNvPr id="59" name="CasellaDiTesto 58">
              <a:extLst>
                <a:ext uri="{FF2B5EF4-FFF2-40B4-BE49-F238E27FC236}">
                  <a16:creationId xmlns:a16="http://schemas.microsoft.com/office/drawing/2014/main" id="{97E3F3DA-F008-4798-A9DE-25D5C569D90E}"/>
                </a:ext>
              </a:extLst>
            </p:cNvPr>
            <p:cNvSpPr txBox="1"/>
            <p:nvPr/>
          </p:nvSpPr>
          <p:spPr>
            <a:xfrm>
              <a:off x="7231291" y="3949761"/>
              <a:ext cx="1118900" cy="325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57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isplay .... </a:t>
              </a:r>
            </a:p>
          </p:txBody>
        </p:sp>
        <p:grpSp>
          <p:nvGrpSpPr>
            <p:cNvPr id="60" name="Elemento grafico 5">
              <a:extLst>
                <a:ext uri="{FF2B5EF4-FFF2-40B4-BE49-F238E27FC236}">
                  <a16:creationId xmlns:a16="http://schemas.microsoft.com/office/drawing/2014/main" id="{5A822934-17FD-4402-BED4-5597ACD5A89F}"/>
                </a:ext>
              </a:extLst>
            </p:cNvPr>
            <p:cNvGrpSpPr/>
            <p:nvPr/>
          </p:nvGrpSpPr>
          <p:grpSpPr>
            <a:xfrm>
              <a:off x="5548127" y="2667881"/>
              <a:ext cx="332076" cy="82648"/>
              <a:chOff x="5548127" y="2667881"/>
              <a:chExt cx="332076" cy="82648"/>
            </a:xfrm>
          </p:grpSpPr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1BCA808B-6203-48FD-A0AA-ED34AABFBF1F}"/>
                  </a:ext>
                </a:extLst>
              </p:cNvPr>
              <p:cNvSpPr/>
              <p:nvPr/>
            </p:nvSpPr>
            <p:spPr>
              <a:xfrm rot="5400000">
                <a:off x="5801289" y="2671615"/>
                <a:ext cx="82648" cy="75181"/>
              </a:xfrm>
              <a:custGeom>
                <a:avLst/>
                <a:gdLst>
                  <a:gd name="connsiteX0" fmla="*/ 82757 w 82648"/>
                  <a:gd name="connsiteY0" fmla="*/ 75053 h 75181"/>
                  <a:gd name="connsiteX1" fmla="*/ 109 w 82648"/>
                  <a:gd name="connsiteY1" fmla="*/ 75053 h 75181"/>
                  <a:gd name="connsiteX2" fmla="*/ 41433 w 82648"/>
                  <a:gd name="connsiteY2" fmla="*/ -129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757" y="75053"/>
                    </a:moveTo>
                    <a:lnTo>
                      <a:pt x="109" y="75053"/>
                    </a:lnTo>
                    <a:lnTo>
                      <a:pt x="41433" y="-129"/>
                    </a:lnTo>
                    <a:close/>
                  </a:path>
                </a:pathLst>
              </a:custGeom>
              <a:solidFill>
                <a:srgbClr val="2B1100"/>
              </a:solidFill>
              <a:ln w="190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igura a mano libera: forma 61">
                <a:extLst>
                  <a:ext uri="{FF2B5EF4-FFF2-40B4-BE49-F238E27FC236}">
                    <a16:creationId xmlns:a16="http://schemas.microsoft.com/office/drawing/2014/main" id="{5C117A9C-27C9-4DC4-8147-0CD74420C90E}"/>
                  </a:ext>
                </a:extLst>
              </p:cNvPr>
              <p:cNvSpPr/>
              <p:nvPr/>
            </p:nvSpPr>
            <p:spPr>
              <a:xfrm rot="-5400000">
                <a:off x="5689107" y="2568227"/>
                <a:ext cx="9525" cy="281959"/>
              </a:xfrm>
              <a:custGeom>
                <a:avLst/>
                <a:gdLst>
                  <a:gd name="connsiteX0" fmla="*/ 199 w 9525"/>
                  <a:gd name="connsiteY0" fmla="*/ 282036 h 281959"/>
                  <a:gd name="connsiteX1" fmla="*/ 199 w 9525"/>
                  <a:gd name="connsiteY1" fmla="*/ 77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199" y="282036"/>
                    </a:moveTo>
                    <a:lnTo>
                      <a:pt x="199" y="77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3" name="CasellaDiTesto 62">
              <a:extLst>
                <a:ext uri="{FF2B5EF4-FFF2-40B4-BE49-F238E27FC236}">
                  <a16:creationId xmlns:a16="http://schemas.microsoft.com/office/drawing/2014/main" id="{EAA434AF-A918-40FB-A010-8798FC5C8FAA}"/>
                </a:ext>
              </a:extLst>
            </p:cNvPr>
            <p:cNvSpPr txBox="1"/>
            <p:nvPr/>
          </p:nvSpPr>
          <p:spPr>
            <a:xfrm>
              <a:off x="5861284" y="2559888"/>
              <a:ext cx="630555" cy="42005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95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otor</a:t>
              </a:r>
            </a:p>
          </p:txBody>
        </p:sp>
        <p:grpSp>
          <p:nvGrpSpPr>
            <p:cNvPr id="64" name="Elemento grafico 5">
              <a:extLst>
                <a:ext uri="{FF2B5EF4-FFF2-40B4-BE49-F238E27FC236}">
                  <a16:creationId xmlns:a16="http://schemas.microsoft.com/office/drawing/2014/main" id="{85D34A56-92A9-4D41-B5CB-988DD38D01E3}"/>
                </a:ext>
              </a:extLst>
            </p:cNvPr>
            <p:cNvGrpSpPr/>
            <p:nvPr/>
          </p:nvGrpSpPr>
          <p:grpSpPr>
            <a:xfrm>
              <a:off x="5548851" y="2362567"/>
              <a:ext cx="332076" cy="82648"/>
              <a:chOff x="5548851" y="2362567"/>
              <a:chExt cx="332076" cy="82648"/>
            </a:xfrm>
          </p:grpSpPr>
          <p:sp>
            <p:nvSpPr>
              <p:cNvPr id="65" name="Figura a mano libera: forma 64">
                <a:extLst>
                  <a:ext uri="{FF2B5EF4-FFF2-40B4-BE49-F238E27FC236}">
                    <a16:creationId xmlns:a16="http://schemas.microsoft.com/office/drawing/2014/main" id="{707C3DC5-0929-49B6-97D0-8721E40ACB47}"/>
                  </a:ext>
                </a:extLst>
              </p:cNvPr>
              <p:cNvSpPr/>
              <p:nvPr/>
            </p:nvSpPr>
            <p:spPr>
              <a:xfrm rot="5400000" flipV="1">
                <a:off x="5545118" y="2366300"/>
                <a:ext cx="82648" cy="75181"/>
              </a:xfrm>
              <a:custGeom>
                <a:avLst/>
                <a:gdLst>
                  <a:gd name="connsiteX0" fmla="*/ 82730 w 82648"/>
                  <a:gd name="connsiteY0" fmla="*/ 75021 h 75181"/>
                  <a:gd name="connsiteX1" fmla="*/ 82 w 82648"/>
                  <a:gd name="connsiteY1" fmla="*/ 75021 h 75181"/>
                  <a:gd name="connsiteX2" fmla="*/ 41406 w 82648"/>
                  <a:gd name="connsiteY2" fmla="*/ -161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730" y="75021"/>
                    </a:moveTo>
                    <a:lnTo>
                      <a:pt x="82" y="75021"/>
                    </a:lnTo>
                    <a:lnTo>
                      <a:pt x="41406" y="-161"/>
                    </a:lnTo>
                    <a:close/>
                  </a:path>
                </a:pathLst>
              </a:custGeom>
              <a:solidFill>
                <a:srgbClr val="2B1100"/>
              </a:solidFill>
              <a:ln w="190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Figura a mano libera: forma 65">
                <a:extLst>
                  <a:ext uri="{FF2B5EF4-FFF2-40B4-BE49-F238E27FC236}">
                    <a16:creationId xmlns:a16="http://schemas.microsoft.com/office/drawing/2014/main" id="{45896FD4-3079-4E84-BBB1-9DF5A443CBF3}"/>
                  </a:ext>
                </a:extLst>
              </p:cNvPr>
              <p:cNvSpPr/>
              <p:nvPr/>
            </p:nvSpPr>
            <p:spPr>
              <a:xfrm rot="-5400000" flipV="1">
                <a:off x="5739948" y="2262913"/>
                <a:ext cx="9525" cy="281959"/>
              </a:xfrm>
              <a:custGeom>
                <a:avLst/>
                <a:gdLst>
                  <a:gd name="connsiteX0" fmla="*/ 204 w 9525"/>
                  <a:gd name="connsiteY0" fmla="*/ 282004 h 281959"/>
                  <a:gd name="connsiteX1" fmla="*/ 204 w 9525"/>
                  <a:gd name="connsiteY1" fmla="*/ 45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204" y="282004"/>
                    </a:moveTo>
                    <a:lnTo>
                      <a:pt x="204" y="4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7" name="CasellaDiTesto 66">
              <a:extLst>
                <a:ext uri="{FF2B5EF4-FFF2-40B4-BE49-F238E27FC236}">
                  <a16:creationId xmlns:a16="http://schemas.microsoft.com/office/drawing/2014/main" id="{33A9D4E0-D26D-496D-9CF1-236C5BCDABB5}"/>
                </a:ext>
              </a:extLst>
            </p:cNvPr>
            <p:cNvSpPr txBox="1"/>
            <p:nvPr/>
          </p:nvSpPr>
          <p:spPr>
            <a:xfrm>
              <a:off x="5878848" y="2176860"/>
              <a:ext cx="706755" cy="42005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95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harge</a:t>
              </a:r>
            </a:p>
          </p:txBody>
        </p:sp>
        <p:sp>
          <p:nvSpPr>
            <p:cNvPr id="68" name="Figura a mano libera: forma 67">
              <a:extLst>
                <a:ext uri="{FF2B5EF4-FFF2-40B4-BE49-F238E27FC236}">
                  <a16:creationId xmlns:a16="http://schemas.microsoft.com/office/drawing/2014/main" id="{4FB4EA76-9C34-4B62-85EA-81F7E12AF961}"/>
                </a:ext>
              </a:extLst>
            </p:cNvPr>
            <p:cNvSpPr/>
            <p:nvPr/>
          </p:nvSpPr>
          <p:spPr>
            <a:xfrm>
              <a:off x="5286917" y="2554069"/>
              <a:ext cx="709107" cy="9525"/>
            </a:xfrm>
            <a:custGeom>
              <a:avLst/>
              <a:gdLst>
                <a:gd name="connsiteX0" fmla="*/ 0 w 709107"/>
                <a:gd name="connsiteY0" fmla="*/ 0 h 9525"/>
                <a:gd name="connsiteX1" fmla="*/ 709108 w 70910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9107" h="9525">
                  <a:moveTo>
                    <a:pt x="0" y="0"/>
                  </a:moveTo>
                  <a:cubicBezTo>
                    <a:pt x="236382" y="0"/>
                    <a:pt x="472754" y="0"/>
                    <a:pt x="709108" y="0"/>
                  </a:cubicBez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9" name="Figura a mano libera: forma 68">
              <a:extLst>
                <a:ext uri="{FF2B5EF4-FFF2-40B4-BE49-F238E27FC236}">
                  <a16:creationId xmlns:a16="http://schemas.microsoft.com/office/drawing/2014/main" id="{55A17255-218F-429D-B62C-C412EECEF42C}"/>
                </a:ext>
              </a:extLst>
            </p:cNvPr>
            <p:cNvSpPr/>
            <p:nvPr/>
          </p:nvSpPr>
          <p:spPr>
            <a:xfrm>
              <a:off x="5996025" y="2554069"/>
              <a:ext cx="789212" cy="9525"/>
            </a:xfrm>
            <a:custGeom>
              <a:avLst/>
              <a:gdLst>
                <a:gd name="connsiteX0" fmla="*/ 0 w 789212"/>
                <a:gd name="connsiteY0" fmla="*/ 0 h 9525"/>
                <a:gd name="connsiteX1" fmla="*/ 789213 w 78921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9212" h="9525">
                  <a:moveTo>
                    <a:pt x="0" y="0"/>
                  </a:moveTo>
                  <a:cubicBezTo>
                    <a:pt x="263080" y="0"/>
                    <a:pt x="526152" y="0"/>
                    <a:pt x="789213" y="0"/>
                  </a:cubicBezTo>
                </a:path>
              </a:pathLst>
            </a:custGeom>
            <a:solidFill>
              <a:srgbClr val="000000"/>
            </a:solidFill>
            <a:ln w="19044" cap="rnd">
              <a:solidFill>
                <a:srgbClr val="000000"/>
              </a:solidFill>
              <a:custDash>
                <a:ds d="599811" sp="599811"/>
              </a:custDash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0" name="Figura a mano libera: forma 69">
              <a:extLst>
                <a:ext uri="{FF2B5EF4-FFF2-40B4-BE49-F238E27FC236}">
                  <a16:creationId xmlns:a16="http://schemas.microsoft.com/office/drawing/2014/main" id="{6D21438E-057D-4746-9790-BB9C21D4ED20}"/>
                </a:ext>
              </a:extLst>
            </p:cNvPr>
            <p:cNvSpPr/>
            <p:nvPr/>
          </p:nvSpPr>
          <p:spPr>
            <a:xfrm>
              <a:off x="3945880" y="4399139"/>
              <a:ext cx="3860456" cy="133283"/>
            </a:xfrm>
            <a:custGeom>
              <a:avLst/>
              <a:gdLst>
                <a:gd name="connsiteX0" fmla="*/ 0 w 3860456"/>
                <a:gd name="connsiteY0" fmla="*/ 133283 h 133283"/>
                <a:gd name="connsiteX1" fmla="*/ 299300 w 3860456"/>
                <a:gd name="connsiteY1" fmla="*/ 133283 h 133283"/>
                <a:gd name="connsiteX2" fmla="*/ 299300 w 3860456"/>
                <a:gd name="connsiteY2" fmla="*/ 133283 h 133283"/>
                <a:gd name="connsiteX3" fmla="*/ 3860457 w 3860456"/>
                <a:gd name="connsiteY3" fmla="*/ 133283 h 133283"/>
                <a:gd name="connsiteX4" fmla="*/ 3860457 w 3860456"/>
                <a:gd name="connsiteY4" fmla="*/ 0 h 133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60456" h="133283">
                  <a:moveTo>
                    <a:pt x="0" y="133283"/>
                  </a:moveTo>
                  <a:lnTo>
                    <a:pt x="299300" y="133283"/>
                  </a:lnTo>
                  <a:lnTo>
                    <a:pt x="299300" y="133283"/>
                  </a:lnTo>
                  <a:lnTo>
                    <a:pt x="3860457" y="133283"/>
                  </a:lnTo>
                  <a:lnTo>
                    <a:pt x="3860457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1" name="Figura a mano libera: forma 70">
              <a:extLst>
                <a:ext uri="{FF2B5EF4-FFF2-40B4-BE49-F238E27FC236}">
                  <a16:creationId xmlns:a16="http://schemas.microsoft.com/office/drawing/2014/main" id="{FECEC7B9-FFB9-4305-91C9-B36BF0E27D32}"/>
                </a:ext>
              </a:extLst>
            </p:cNvPr>
            <p:cNvSpPr/>
            <p:nvPr/>
          </p:nvSpPr>
          <p:spPr>
            <a:xfrm>
              <a:off x="3945880" y="4177302"/>
              <a:ext cx="9525" cy="355120"/>
            </a:xfrm>
            <a:custGeom>
              <a:avLst/>
              <a:gdLst>
                <a:gd name="connsiteX0" fmla="*/ 0 w 9525"/>
                <a:gd name="connsiteY0" fmla="*/ 355121 h 355120"/>
                <a:gd name="connsiteX1" fmla="*/ 0 w 9525"/>
                <a:gd name="connsiteY1" fmla="*/ 0 h 35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55120">
                  <a:moveTo>
                    <a:pt x="0" y="355121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2" name="Figura a mano libera: forma 71">
              <a:extLst>
                <a:ext uri="{FF2B5EF4-FFF2-40B4-BE49-F238E27FC236}">
                  <a16:creationId xmlns:a16="http://schemas.microsoft.com/office/drawing/2014/main" id="{FD047D75-C77E-452B-9350-675D41BE2BD4}"/>
                </a:ext>
              </a:extLst>
            </p:cNvPr>
            <p:cNvSpPr/>
            <p:nvPr/>
          </p:nvSpPr>
          <p:spPr>
            <a:xfrm>
              <a:off x="3945880" y="3815933"/>
              <a:ext cx="2435764" cy="9525"/>
            </a:xfrm>
            <a:custGeom>
              <a:avLst/>
              <a:gdLst>
                <a:gd name="connsiteX0" fmla="*/ 0 w 2435764"/>
                <a:gd name="connsiteY0" fmla="*/ 0 h 9525"/>
                <a:gd name="connsiteX1" fmla="*/ 2435765 w 243576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35764" h="9525">
                  <a:moveTo>
                    <a:pt x="0" y="0"/>
                  </a:moveTo>
                  <a:lnTo>
                    <a:pt x="2435765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3" name="Figura a mano libera: forma 72">
              <a:extLst>
                <a:ext uri="{FF2B5EF4-FFF2-40B4-BE49-F238E27FC236}">
                  <a16:creationId xmlns:a16="http://schemas.microsoft.com/office/drawing/2014/main" id="{10FD5999-5699-4F98-A259-6D7630AAE1B3}"/>
                </a:ext>
              </a:extLst>
            </p:cNvPr>
            <p:cNvSpPr/>
            <p:nvPr/>
          </p:nvSpPr>
          <p:spPr>
            <a:xfrm>
              <a:off x="6381644" y="3815933"/>
              <a:ext cx="9525" cy="60607"/>
            </a:xfrm>
            <a:custGeom>
              <a:avLst/>
              <a:gdLst>
                <a:gd name="connsiteX0" fmla="*/ 0 w 9525"/>
                <a:gd name="connsiteY0" fmla="*/ 60607 h 60607"/>
                <a:gd name="connsiteX1" fmla="*/ 0 w 9525"/>
                <a:gd name="connsiteY1" fmla="*/ 0 h 60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60607">
                  <a:moveTo>
                    <a:pt x="0" y="60607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4" name="Figura a mano libera: forma 73">
              <a:extLst>
                <a:ext uri="{FF2B5EF4-FFF2-40B4-BE49-F238E27FC236}">
                  <a16:creationId xmlns:a16="http://schemas.microsoft.com/office/drawing/2014/main" id="{DD0DA57F-A1AD-4F99-ADFF-1636DC3CEEEC}"/>
                </a:ext>
              </a:extLst>
            </p:cNvPr>
            <p:cNvSpPr/>
            <p:nvPr/>
          </p:nvSpPr>
          <p:spPr>
            <a:xfrm>
              <a:off x="5339657" y="3815933"/>
              <a:ext cx="9525" cy="60607"/>
            </a:xfrm>
            <a:custGeom>
              <a:avLst/>
              <a:gdLst>
                <a:gd name="connsiteX0" fmla="*/ 0 w 9525"/>
                <a:gd name="connsiteY0" fmla="*/ 60607 h 60607"/>
                <a:gd name="connsiteX1" fmla="*/ 0 w 9525"/>
                <a:gd name="connsiteY1" fmla="*/ 0 h 60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60607">
                  <a:moveTo>
                    <a:pt x="0" y="60607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" name="Figura a mano libera: forma 74">
              <a:extLst>
                <a:ext uri="{FF2B5EF4-FFF2-40B4-BE49-F238E27FC236}">
                  <a16:creationId xmlns:a16="http://schemas.microsoft.com/office/drawing/2014/main" id="{504BB79E-364B-407D-A6FD-CCC1C3F728B7}"/>
                </a:ext>
              </a:extLst>
            </p:cNvPr>
            <p:cNvSpPr/>
            <p:nvPr/>
          </p:nvSpPr>
          <p:spPr>
            <a:xfrm>
              <a:off x="3945880" y="2915642"/>
              <a:ext cx="486027" cy="1413184"/>
            </a:xfrm>
            <a:custGeom>
              <a:avLst/>
              <a:gdLst>
                <a:gd name="connsiteX0" fmla="*/ 0 w 486027"/>
                <a:gd name="connsiteY0" fmla="*/ 0 h 1413184"/>
                <a:gd name="connsiteX1" fmla="*/ 486027 w 486027"/>
                <a:gd name="connsiteY1" fmla="*/ 0 h 1413184"/>
                <a:gd name="connsiteX2" fmla="*/ 486027 w 486027"/>
                <a:gd name="connsiteY2" fmla="*/ 1346538 h 1413184"/>
                <a:gd name="connsiteX3" fmla="*/ 486027 w 486027"/>
                <a:gd name="connsiteY3" fmla="*/ 1413184 h 14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6027" h="1413184">
                  <a:moveTo>
                    <a:pt x="0" y="0"/>
                  </a:moveTo>
                  <a:lnTo>
                    <a:pt x="486027" y="0"/>
                  </a:lnTo>
                  <a:lnTo>
                    <a:pt x="486027" y="1346538"/>
                  </a:lnTo>
                  <a:lnTo>
                    <a:pt x="486027" y="1413184"/>
                  </a:lnTo>
                </a:path>
              </a:pathLst>
            </a:custGeom>
            <a:noFill/>
            <a:ln w="21600" cap="rnd">
              <a:solidFill>
                <a:srgbClr val="00FF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igura a mano libera: forma 75">
              <a:extLst>
                <a:ext uri="{FF2B5EF4-FFF2-40B4-BE49-F238E27FC236}">
                  <a16:creationId xmlns:a16="http://schemas.microsoft.com/office/drawing/2014/main" id="{ADD4A4C5-3C79-48FE-93B4-86878BA4D0B3}"/>
                </a:ext>
              </a:extLst>
            </p:cNvPr>
            <p:cNvSpPr/>
            <p:nvPr/>
          </p:nvSpPr>
          <p:spPr>
            <a:xfrm>
              <a:off x="4431907" y="4328826"/>
              <a:ext cx="587414" cy="9525"/>
            </a:xfrm>
            <a:custGeom>
              <a:avLst/>
              <a:gdLst>
                <a:gd name="connsiteX0" fmla="*/ 587414 w 587414"/>
                <a:gd name="connsiteY0" fmla="*/ 0 h 9525"/>
                <a:gd name="connsiteX1" fmla="*/ 0 w 58741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87414" h="9525">
                  <a:moveTo>
                    <a:pt x="587414" y="0"/>
                  </a:moveTo>
                  <a:lnTo>
                    <a:pt x="0" y="0"/>
                  </a:lnTo>
                </a:path>
              </a:pathLst>
            </a:custGeom>
            <a:noFill/>
            <a:ln w="21600" cap="rnd">
              <a:solidFill>
                <a:srgbClr val="00FF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" name="Figura a mano libera: forma 76">
              <a:extLst>
                <a:ext uri="{FF2B5EF4-FFF2-40B4-BE49-F238E27FC236}">
                  <a16:creationId xmlns:a16="http://schemas.microsoft.com/office/drawing/2014/main" id="{C17DE762-4817-44B3-8F81-AB1231B39DDF}"/>
                </a:ext>
              </a:extLst>
            </p:cNvPr>
            <p:cNvSpPr/>
            <p:nvPr/>
          </p:nvSpPr>
          <p:spPr>
            <a:xfrm>
              <a:off x="4316360" y="2554069"/>
              <a:ext cx="250247" cy="1516315"/>
            </a:xfrm>
            <a:custGeom>
              <a:avLst/>
              <a:gdLst>
                <a:gd name="connsiteX0" fmla="*/ 0 w 250247"/>
                <a:gd name="connsiteY0" fmla="*/ 0 h 1516315"/>
                <a:gd name="connsiteX1" fmla="*/ 0 w 250247"/>
                <a:gd name="connsiteY1" fmla="*/ 207187 h 1516315"/>
                <a:gd name="connsiteX2" fmla="*/ 250247 w 250247"/>
                <a:gd name="connsiteY2" fmla="*/ 207187 h 1516315"/>
                <a:gd name="connsiteX3" fmla="*/ 250247 w 250247"/>
                <a:gd name="connsiteY3" fmla="*/ 1516315 h 1516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0247" h="1516315">
                  <a:moveTo>
                    <a:pt x="0" y="0"/>
                  </a:moveTo>
                  <a:lnTo>
                    <a:pt x="0" y="207187"/>
                  </a:lnTo>
                  <a:lnTo>
                    <a:pt x="250247" y="207187"/>
                  </a:lnTo>
                  <a:lnTo>
                    <a:pt x="250247" y="1516315"/>
                  </a:lnTo>
                </a:path>
              </a:pathLst>
            </a:custGeom>
            <a:noFill/>
            <a:ln w="21600" cap="rnd">
              <a:solidFill>
                <a:srgbClr val="00FF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" name="Figura a mano libera: forma 77">
              <a:extLst>
                <a:ext uri="{FF2B5EF4-FFF2-40B4-BE49-F238E27FC236}">
                  <a16:creationId xmlns:a16="http://schemas.microsoft.com/office/drawing/2014/main" id="{6F298C9A-E602-42E0-B06F-7B3468B84F0B}"/>
                </a:ext>
              </a:extLst>
            </p:cNvPr>
            <p:cNvSpPr/>
            <p:nvPr/>
          </p:nvSpPr>
          <p:spPr>
            <a:xfrm>
              <a:off x="4566608" y="4070384"/>
              <a:ext cx="452713" cy="9525"/>
            </a:xfrm>
            <a:custGeom>
              <a:avLst/>
              <a:gdLst>
                <a:gd name="connsiteX0" fmla="*/ 452714 w 452713"/>
                <a:gd name="connsiteY0" fmla="*/ 0 h 9525"/>
                <a:gd name="connsiteX1" fmla="*/ 0 w 452713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2713" h="9525">
                  <a:moveTo>
                    <a:pt x="452714" y="0"/>
                  </a:moveTo>
                  <a:lnTo>
                    <a:pt x="0" y="0"/>
                  </a:lnTo>
                </a:path>
              </a:pathLst>
            </a:custGeom>
            <a:noFill/>
            <a:ln w="21600" cap="rnd">
              <a:solidFill>
                <a:srgbClr val="00FF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" name="Figura a mano libera: forma 78">
              <a:extLst>
                <a:ext uri="{FF2B5EF4-FFF2-40B4-BE49-F238E27FC236}">
                  <a16:creationId xmlns:a16="http://schemas.microsoft.com/office/drawing/2014/main" id="{B22295F0-8F97-4BBC-8C17-ECCBECC1241A}"/>
                </a:ext>
              </a:extLst>
            </p:cNvPr>
            <p:cNvSpPr/>
            <p:nvPr/>
          </p:nvSpPr>
          <p:spPr>
            <a:xfrm>
              <a:off x="4290669" y="2528379"/>
              <a:ext cx="51383" cy="51380"/>
            </a:xfrm>
            <a:custGeom>
              <a:avLst/>
              <a:gdLst>
                <a:gd name="connsiteX0" fmla="*/ 51384 w 51383"/>
                <a:gd name="connsiteY0" fmla="*/ 25690 h 51380"/>
                <a:gd name="connsiteX1" fmla="*/ 25692 w 51383"/>
                <a:gd name="connsiteY1" fmla="*/ 51380 h 51380"/>
                <a:gd name="connsiteX2" fmla="*/ 0 w 51383"/>
                <a:gd name="connsiteY2" fmla="*/ 25690 h 51380"/>
                <a:gd name="connsiteX3" fmla="*/ 25692 w 51383"/>
                <a:gd name="connsiteY3" fmla="*/ 0 h 51380"/>
                <a:gd name="connsiteX4" fmla="*/ 51384 w 51383"/>
                <a:gd name="connsiteY4" fmla="*/ 25690 h 51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83" h="51380">
                  <a:moveTo>
                    <a:pt x="51384" y="25690"/>
                  </a:moveTo>
                  <a:cubicBezTo>
                    <a:pt x="51384" y="39878"/>
                    <a:pt x="39881" y="51380"/>
                    <a:pt x="25692" y="51380"/>
                  </a:cubicBezTo>
                  <a:cubicBezTo>
                    <a:pt x="11503" y="51380"/>
                    <a:pt x="0" y="39878"/>
                    <a:pt x="0" y="25690"/>
                  </a:cubicBezTo>
                  <a:cubicBezTo>
                    <a:pt x="0" y="11502"/>
                    <a:pt x="11503" y="0"/>
                    <a:pt x="25692" y="0"/>
                  </a:cubicBezTo>
                  <a:cubicBezTo>
                    <a:pt x="39881" y="0"/>
                    <a:pt x="51384" y="11502"/>
                    <a:pt x="51384" y="25690"/>
                  </a:cubicBezTo>
                  <a:close/>
                </a:path>
              </a:pathLst>
            </a:custGeom>
            <a:solidFill>
              <a:srgbClr val="00FF00">
                <a:alpha val="99000"/>
              </a:srgbClr>
            </a:solidFill>
            <a:ln w="21600" cap="rnd">
              <a:solidFill>
                <a:srgbClr val="00FF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" name="Figura a mano libera: forma 79">
              <a:extLst>
                <a:ext uri="{FF2B5EF4-FFF2-40B4-BE49-F238E27FC236}">
                  <a16:creationId xmlns:a16="http://schemas.microsoft.com/office/drawing/2014/main" id="{5634FF40-4FD0-47C1-A60C-F322B431E875}"/>
                </a:ext>
              </a:extLst>
            </p:cNvPr>
            <p:cNvSpPr/>
            <p:nvPr/>
          </p:nvSpPr>
          <p:spPr>
            <a:xfrm>
              <a:off x="3920188" y="2889951"/>
              <a:ext cx="51383" cy="51380"/>
            </a:xfrm>
            <a:custGeom>
              <a:avLst/>
              <a:gdLst>
                <a:gd name="connsiteX0" fmla="*/ 51384 w 51383"/>
                <a:gd name="connsiteY0" fmla="*/ 25690 h 51380"/>
                <a:gd name="connsiteX1" fmla="*/ 25692 w 51383"/>
                <a:gd name="connsiteY1" fmla="*/ 51380 h 51380"/>
                <a:gd name="connsiteX2" fmla="*/ 0 w 51383"/>
                <a:gd name="connsiteY2" fmla="*/ 25690 h 51380"/>
                <a:gd name="connsiteX3" fmla="*/ 25692 w 51383"/>
                <a:gd name="connsiteY3" fmla="*/ 0 h 51380"/>
                <a:gd name="connsiteX4" fmla="*/ 51384 w 51383"/>
                <a:gd name="connsiteY4" fmla="*/ 25690 h 51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83" h="51380">
                  <a:moveTo>
                    <a:pt x="51384" y="25690"/>
                  </a:moveTo>
                  <a:cubicBezTo>
                    <a:pt x="51384" y="39878"/>
                    <a:pt x="39881" y="51380"/>
                    <a:pt x="25692" y="51380"/>
                  </a:cubicBezTo>
                  <a:cubicBezTo>
                    <a:pt x="11503" y="51380"/>
                    <a:pt x="0" y="39878"/>
                    <a:pt x="0" y="25690"/>
                  </a:cubicBezTo>
                  <a:cubicBezTo>
                    <a:pt x="0" y="11502"/>
                    <a:pt x="11503" y="0"/>
                    <a:pt x="25692" y="0"/>
                  </a:cubicBezTo>
                  <a:cubicBezTo>
                    <a:pt x="39881" y="0"/>
                    <a:pt x="51384" y="11502"/>
                    <a:pt x="51384" y="25690"/>
                  </a:cubicBezTo>
                  <a:close/>
                </a:path>
              </a:pathLst>
            </a:custGeom>
            <a:solidFill>
              <a:srgbClr val="00FF00">
                <a:alpha val="99000"/>
              </a:srgbClr>
            </a:solidFill>
            <a:ln w="21600" cap="rnd">
              <a:solidFill>
                <a:srgbClr val="00FF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1" name="Figura a mano libera: forma 80">
              <a:extLst>
                <a:ext uri="{FF2B5EF4-FFF2-40B4-BE49-F238E27FC236}">
                  <a16:creationId xmlns:a16="http://schemas.microsoft.com/office/drawing/2014/main" id="{1812509E-716B-44E7-B63C-D3F346337923}"/>
                </a:ext>
              </a:extLst>
            </p:cNvPr>
            <p:cNvSpPr/>
            <p:nvPr/>
          </p:nvSpPr>
          <p:spPr>
            <a:xfrm>
              <a:off x="4686842" y="2554069"/>
              <a:ext cx="1209817" cy="1774757"/>
            </a:xfrm>
            <a:custGeom>
              <a:avLst/>
              <a:gdLst>
                <a:gd name="connsiteX0" fmla="*/ 0 w 1209817"/>
                <a:gd name="connsiteY0" fmla="*/ 0 h 1774757"/>
                <a:gd name="connsiteX1" fmla="*/ 0 w 1209817"/>
                <a:gd name="connsiteY1" fmla="*/ 1091576 h 1774757"/>
                <a:gd name="connsiteX2" fmla="*/ 1209818 w 1209817"/>
                <a:gd name="connsiteY2" fmla="*/ 1091576 h 1774757"/>
                <a:gd name="connsiteX3" fmla="*/ 1209818 w 1209817"/>
                <a:gd name="connsiteY3" fmla="*/ 1774757 h 1774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09817" h="1774757">
                  <a:moveTo>
                    <a:pt x="0" y="0"/>
                  </a:moveTo>
                  <a:lnTo>
                    <a:pt x="0" y="1091576"/>
                  </a:lnTo>
                  <a:lnTo>
                    <a:pt x="1209818" y="1091576"/>
                  </a:lnTo>
                  <a:lnTo>
                    <a:pt x="1209818" y="1774757"/>
                  </a:lnTo>
                </a:path>
              </a:pathLst>
            </a:custGeom>
            <a:noFill/>
            <a:ln w="21600" cap="rnd">
              <a:solidFill>
                <a:srgbClr val="FF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2" name="Figura a mano libera: forma 81">
              <a:extLst>
                <a:ext uri="{FF2B5EF4-FFF2-40B4-BE49-F238E27FC236}">
                  <a16:creationId xmlns:a16="http://schemas.microsoft.com/office/drawing/2014/main" id="{0C4350C6-DCD7-47DA-9D45-BFAB7BEF24F7}"/>
                </a:ext>
              </a:extLst>
            </p:cNvPr>
            <p:cNvSpPr/>
            <p:nvPr/>
          </p:nvSpPr>
          <p:spPr>
            <a:xfrm>
              <a:off x="5896660" y="4328826"/>
              <a:ext cx="164649" cy="9525"/>
            </a:xfrm>
            <a:custGeom>
              <a:avLst/>
              <a:gdLst>
                <a:gd name="connsiteX0" fmla="*/ 164649 w 164649"/>
                <a:gd name="connsiteY0" fmla="*/ 0 h 9525"/>
                <a:gd name="connsiteX1" fmla="*/ 0 w 16464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4649" h="9525">
                  <a:moveTo>
                    <a:pt x="164649" y="0"/>
                  </a:moveTo>
                  <a:lnTo>
                    <a:pt x="0" y="0"/>
                  </a:lnTo>
                </a:path>
              </a:pathLst>
            </a:custGeom>
            <a:noFill/>
            <a:ln w="21600" cap="rnd">
              <a:solidFill>
                <a:srgbClr val="FF2A2A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Figura a mano libera: forma 82">
              <a:extLst>
                <a:ext uri="{FF2B5EF4-FFF2-40B4-BE49-F238E27FC236}">
                  <a16:creationId xmlns:a16="http://schemas.microsoft.com/office/drawing/2014/main" id="{2D32AAB0-B981-4272-8AE5-671454386176}"/>
                </a:ext>
              </a:extLst>
            </p:cNvPr>
            <p:cNvSpPr/>
            <p:nvPr/>
          </p:nvSpPr>
          <p:spPr>
            <a:xfrm>
              <a:off x="5356926" y="2554069"/>
              <a:ext cx="704383" cy="1516315"/>
            </a:xfrm>
            <a:custGeom>
              <a:avLst/>
              <a:gdLst>
                <a:gd name="connsiteX0" fmla="*/ 704383 w 704383"/>
                <a:gd name="connsiteY0" fmla="*/ 1516315 h 1516315"/>
                <a:gd name="connsiteX1" fmla="*/ 704383 w 704383"/>
                <a:gd name="connsiteY1" fmla="*/ 805836 h 1516315"/>
                <a:gd name="connsiteX2" fmla="*/ 0 w 704383"/>
                <a:gd name="connsiteY2" fmla="*/ 805836 h 1516315"/>
                <a:gd name="connsiteX3" fmla="*/ 0 w 704383"/>
                <a:gd name="connsiteY3" fmla="*/ 0 h 1516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04383" h="1516315">
                  <a:moveTo>
                    <a:pt x="704383" y="1516315"/>
                  </a:moveTo>
                  <a:lnTo>
                    <a:pt x="704383" y="805836"/>
                  </a:lnTo>
                  <a:lnTo>
                    <a:pt x="0" y="805836"/>
                  </a:lnTo>
                  <a:lnTo>
                    <a:pt x="0" y="0"/>
                  </a:lnTo>
                </a:path>
              </a:pathLst>
            </a:custGeom>
            <a:noFill/>
            <a:ln w="21600" cap="rnd">
              <a:solidFill>
                <a:srgbClr val="FF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4" name="Figura a mano libera: forma 83">
              <a:extLst>
                <a:ext uri="{FF2B5EF4-FFF2-40B4-BE49-F238E27FC236}">
                  <a16:creationId xmlns:a16="http://schemas.microsoft.com/office/drawing/2014/main" id="{DD1AB37E-86B2-4920-AF67-8D2549E793A7}"/>
                </a:ext>
              </a:extLst>
            </p:cNvPr>
            <p:cNvSpPr/>
            <p:nvPr/>
          </p:nvSpPr>
          <p:spPr>
            <a:xfrm>
              <a:off x="4664512" y="2533693"/>
              <a:ext cx="51383" cy="51380"/>
            </a:xfrm>
            <a:custGeom>
              <a:avLst/>
              <a:gdLst>
                <a:gd name="connsiteX0" fmla="*/ 51384 w 51383"/>
                <a:gd name="connsiteY0" fmla="*/ 25690 h 51380"/>
                <a:gd name="connsiteX1" fmla="*/ 25692 w 51383"/>
                <a:gd name="connsiteY1" fmla="*/ 51380 h 51380"/>
                <a:gd name="connsiteX2" fmla="*/ 0 w 51383"/>
                <a:gd name="connsiteY2" fmla="*/ 25690 h 51380"/>
                <a:gd name="connsiteX3" fmla="*/ 25692 w 51383"/>
                <a:gd name="connsiteY3" fmla="*/ 0 h 51380"/>
                <a:gd name="connsiteX4" fmla="*/ 51384 w 51383"/>
                <a:gd name="connsiteY4" fmla="*/ 25690 h 51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83" h="51380">
                  <a:moveTo>
                    <a:pt x="51384" y="25690"/>
                  </a:moveTo>
                  <a:cubicBezTo>
                    <a:pt x="51384" y="39878"/>
                    <a:pt x="39881" y="51380"/>
                    <a:pt x="25692" y="51380"/>
                  </a:cubicBezTo>
                  <a:cubicBezTo>
                    <a:pt x="11503" y="51380"/>
                    <a:pt x="0" y="39878"/>
                    <a:pt x="0" y="25690"/>
                  </a:cubicBezTo>
                  <a:cubicBezTo>
                    <a:pt x="0" y="11502"/>
                    <a:pt x="11503" y="0"/>
                    <a:pt x="25692" y="0"/>
                  </a:cubicBezTo>
                  <a:cubicBezTo>
                    <a:pt x="39881" y="0"/>
                    <a:pt x="51384" y="11502"/>
                    <a:pt x="51384" y="25690"/>
                  </a:cubicBezTo>
                  <a:close/>
                </a:path>
              </a:pathLst>
            </a:custGeom>
            <a:solidFill>
              <a:srgbClr val="FF0000">
                <a:alpha val="99000"/>
              </a:srgbClr>
            </a:solidFill>
            <a:ln w="21600" cap="rnd">
              <a:solidFill>
                <a:srgbClr val="FF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5" name="Figura a mano libera: forma 84">
              <a:extLst>
                <a:ext uri="{FF2B5EF4-FFF2-40B4-BE49-F238E27FC236}">
                  <a16:creationId xmlns:a16="http://schemas.microsoft.com/office/drawing/2014/main" id="{C2ACB4F1-7395-46A9-821A-B63A1C770D04}"/>
                </a:ext>
              </a:extLst>
            </p:cNvPr>
            <p:cNvSpPr/>
            <p:nvPr/>
          </p:nvSpPr>
          <p:spPr>
            <a:xfrm>
              <a:off x="5328967" y="2529157"/>
              <a:ext cx="51383" cy="51380"/>
            </a:xfrm>
            <a:custGeom>
              <a:avLst/>
              <a:gdLst>
                <a:gd name="connsiteX0" fmla="*/ 51384 w 51383"/>
                <a:gd name="connsiteY0" fmla="*/ 25690 h 51380"/>
                <a:gd name="connsiteX1" fmla="*/ 25692 w 51383"/>
                <a:gd name="connsiteY1" fmla="*/ 51380 h 51380"/>
                <a:gd name="connsiteX2" fmla="*/ 0 w 51383"/>
                <a:gd name="connsiteY2" fmla="*/ 25690 h 51380"/>
                <a:gd name="connsiteX3" fmla="*/ 25692 w 51383"/>
                <a:gd name="connsiteY3" fmla="*/ 0 h 51380"/>
                <a:gd name="connsiteX4" fmla="*/ 51384 w 51383"/>
                <a:gd name="connsiteY4" fmla="*/ 25690 h 51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83" h="51380">
                  <a:moveTo>
                    <a:pt x="51384" y="25690"/>
                  </a:moveTo>
                  <a:cubicBezTo>
                    <a:pt x="51384" y="39878"/>
                    <a:pt x="39881" y="51380"/>
                    <a:pt x="25692" y="51380"/>
                  </a:cubicBezTo>
                  <a:cubicBezTo>
                    <a:pt x="11503" y="51380"/>
                    <a:pt x="0" y="39878"/>
                    <a:pt x="0" y="25690"/>
                  </a:cubicBezTo>
                  <a:cubicBezTo>
                    <a:pt x="0" y="11502"/>
                    <a:pt x="11503" y="0"/>
                    <a:pt x="25692" y="0"/>
                  </a:cubicBezTo>
                  <a:cubicBezTo>
                    <a:pt x="39881" y="0"/>
                    <a:pt x="51384" y="11502"/>
                    <a:pt x="51384" y="25690"/>
                  </a:cubicBezTo>
                  <a:close/>
                </a:path>
              </a:pathLst>
            </a:custGeom>
            <a:solidFill>
              <a:srgbClr val="FF0000">
                <a:alpha val="99000"/>
              </a:srgbClr>
            </a:solidFill>
            <a:ln w="21600" cap="rnd">
              <a:solidFill>
                <a:srgbClr val="FF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6" name="Figura a mano libera: forma 85">
              <a:extLst>
                <a:ext uri="{FF2B5EF4-FFF2-40B4-BE49-F238E27FC236}">
                  <a16:creationId xmlns:a16="http://schemas.microsoft.com/office/drawing/2014/main" id="{A0E68163-B5B6-4B47-A05F-624596B56392}"/>
                </a:ext>
              </a:extLst>
            </p:cNvPr>
            <p:cNvSpPr/>
            <p:nvPr/>
          </p:nvSpPr>
          <p:spPr>
            <a:xfrm>
              <a:off x="3918734" y="4501075"/>
              <a:ext cx="51383" cy="51380"/>
            </a:xfrm>
            <a:custGeom>
              <a:avLst/>
              <a:gdLst>
                <a:gd name="connsiteX0" fmla="*/ 51384 w 51383"/>
                <a:gd name="connsiteY0" fmla="*/ 25690 h 51380"/>
                <a:gd name="connsiteX1" fmla="*/ 25692 w 51383"/>
                <a:gd name="connsiteY1" fmla="*/ 51381 h 51380"/>
                <a:gd name="connsiteX2" fmla="*/ 0 w 51383"/>
                <a:gd name="connsiteY2" fmla="*/ 25690 h 51380"/>
                <a:gd name="connsiteX3" fmla="*/ 25692 w 51383"/>
                <a:gd name="connsiteY3" fmla="*/ 0 h 51380"/>
                <a:gd name="connsiteX4" fmla="*/ 51384 w 51383"/>
                <a:gd name="connsiteY4" fmla="*/ 25690 h 51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83" h="51380">
                  <a:moveTo>
                    <a:pt x="51384" y="25690"/>
                  </a:moveTo>
                  <a:cubicBezTo>
                    <a:pt x="51384" y="39879"/>
                    <a:pt x="39881" y="51381"/>
                    <a:pt x="25692" y="51381"/>
                  </a:cubicBezTo>
                  <a:cubicBezTo>
                    <a:pt x="11503" y="51381"/>
                    <a:pt x="0" y="39879"/>
                    <a:pt x="0" y="25690"/>
                  </a:cubicBezTo>
                  <a:cubicBezTo>
                    <a:pt x="0" y="11502"/>
                    <a:pt x="11503" y="0"/>
                    <a:pt x="25692" y="0"/>
                  </a:cubicBezTo>
                  <a:cubicBezTo>
                    <a:pt x="39881" y="0"/>
                    <a:pt x="51384" y="11502"/>
                    <a:pt x="51384" y="25690"/>
                  </a:cubicBezTo>
                  <a:close/>
                </a:path>
              </a:pathLst>
            </a:custGeom>
            <a:solidFill>
              <a:srgbClr val="000000">
                <a:alpha val="99000"/>
              </a:srgbClr>
            </a:solidFill>
            <a:ln w="21600" cap="rnd">
              <a:solidFill>
                <a:srgbClr val="00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7" name="Figura a mano libera: forma 86">
              <a:extLst>
                <a:ext uri="{FF2B5EF4-FFF2-40B4-BE49-F238E27FC236}">
                  <a16:creationId xmlns:a16="http://schemas.microsoft.com/office/drawing/2014/main" id="{8610A128-7D5C-4177-A494-E5AE49B27D93}"/>
                </a:ext>
              </a:extLst>
            </p:cNvPr>
            <p:cNvSpPr/>
            <p:nvPr/>
          </p:nvSpPr>
          <p:spPr>
            <a:xfrm>
              <a:off x="5313965" y="4496979"/>
              <a:ext cx="51383" cy="51380"/>
            </a:xfrm>
            <a:custGeom>
              <a:avLst/>
              <a:gdLst>
                <a:gd name="connsiteX0" fmla="*/ 51384 w 51383"/>
                <a:gd name="connsiteY0" fmla="*/ 25690 h 51380"/>
                <a:gd name="connsiteX1" fmla="*/ 25692 w 51383"/>
                <a:gd name="connsiteY1" fmla="*/ 51380 h 51380"/>
                <a:gd name="connsiteX2" fmla="*/ 0 w 51383"/>
                <a:gd name="connsiteY2" fmla="*/ 25690 h 51380"/>
                <a:gd name="connsiteX3" fmla="*/ 25692 w 51383"/>
                <a:gd name="connsiteY3" fmla="*/ 0 h 51380"/>
                <a:gd name="connsiteX4" fmla="*/ 51384 w 51383"/>
                <a:gd name="connsiteY4" fmla="*/ 25690 h 51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83" h="51380">
                  <a:moveTo>
                    <a:pt x="51384" y="25690"/>
                  </a:moveTo>
                  <a:cubicBezTo>
                    <a:pt x="51384" y="39878"/>
                    <a:pt x="39881" y="51380"/>
                    <a:pt x="25692" y="51380"/>
                  </a:cubicBezTo>
                  <a:cubicBezTo>
                    <a:pt x="11503" y="51380"/>
                    <a:pt x="0" y="39878"/>
                    <a:pt x="0" y="25690"/>
                  </a:cubicBezTo>
                  <a:cubicBezTo>
                    <a:pt x="0" y="11502"/>
                    <a:pt x="11503" y="0"/>
                    <a:pt x="25692" y="0"/>
                  </a:cubicBezTo>
                  <a:cubicBezTo>
                    <a:pt x="39881" y="0"/>
                    <a:pt x="51384" y="11502"/>
                    <a:pt x="51384" y="25690"/>
                  </a:cubicBezTo>
                  <a:close/>
                </a:path>
              </a:pathLst>
            </a:custGeom>
            <a:solidFill>
              <a:srgbClr val="000000">
                <a:alpha val="99000"/>
              </a:srgbClr>
            </a:solidFill>
            <a:ln w="21600" cap="rnd">
              <a:solidFill>
                <a:srgbClr val="00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8" name="Figura a mano libera: forma 87">
              <a:extLst>
                <a:ext uri="{FF2B5EF4-FFF2-40B4-BE49-F238E27FC236}">
                  <a16:creationId xmlns:a16="http://schemas.microsoft.com/office/drawing/2014/main" id="{1B69B886-975E-4C28-98BC-A8FD5688E4B2}"/>
                </a:ext>
              </a:extLst>
            </p:cNvPr>
            <p:cNvSpPr/>
            <p:nvPr/>
          </p:nvSpPr>
          <p:spPr>
            <a:xfrm>
              <a:off x="5310622" y="3797120"/>
              <a:ext cx="51383" cy="51380"/>
            </a:xfrm>
            <a:custGeom>
              <a:avLst/>
              <a:gdLst>
                <a:gd name="connsiteX0" fmla="*/ 51384 w 51383"/>
                <a:gd name="connsiteY0" fmla="*/ 25690 h 51380"/>
                <a:gd name="connsiteX1" fmla="*/ 25692 w 51383"/>
                <a:gd name="connsiteY1" fmla="*/ 51380 h 51380"/>
                <a:gd name="connsiteX2" fmla="*/ 0 w 51383"/>
                <a:gd name="connsiteY2" fmla="*/ 25690 h 51380"/>
                <a:gd name="connsiteX3" fmla="*/ 25692 w 51383"/>
                <a:gd name="connsiteY3" fmla="*/ 0 h 51380"/>
                <a:gd name="connsiteX4" fmla="*/ 51384 w 51383"/>
                <a:gd name="connsiteY4" fmla="*/ 25690 h 51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83" h="51380">
                  <a:moveTo>
                    <a:pt x="51384" y="25690"/>
                  </a:moveTo>
                  <a:cubicBezTo>
                    <a:pt x="51384" y="39878"/>
                    <a:pt x="39881" y="51380"/>
                    <a:pt x="25692" y="51380"/>
                  </a:cubicBezTo>
                  <a:cubicBezTo>
                    <a:pt x="11503" y="51380"/>
                    <a:pt x="0" y="39878"/>
                    <a:pt x="0" y="25690"/>
                  </a:cubicBezTo>
                  <a:cubicBezTo>
                    <a:pt x="0" y="11502"/>
                    <a:pt x="11503" y="0"/>
                    <a:pt x="25692" y="0"/>
                  </a:cubicBezTo>
                  <a:cubicBezTo>
                    <a:pt x="39881" y="0"/>
                    <a:pt x="51384" y="11502"/>
                    <a:pt x="51384" y="25690"/>
                  </a:cubicBezTo>
                  <a:close/>
                </a:path>
              </a:pathLst>
            </a:custGeom>
            <a:solidFill>
              <a:srgbClr val="000000">
                <a:alpha val="99000"/>
              </a:srgbClr>
            </a:solidFill>
            <a:ln w="21600" cap="rnd">
              <a:solidFill>
                <a:srgbClr val="00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9" name="Figura a mano libera: forma 88">
              <a:extLst>
                <a:ext uri="{FF2B5EF4-FFF2-40B4-BE49-F238E27FC236}">
                  <a16:creationId xmlns:a16="http://schemas.microsoft.com/office/drawing/2014/main" id="{83330CBC-07E2-4976-8248-2F8DE8556C75}"/>
                </a:ext>
              </a:extLst>
            </p:cNvPr>
            <p:cNvSpPr/>
            <p:nvPr/>
          </p:nvSpPr>
          <p:spPr>
            <a:xfrm>
              <a:off x="6352933" y="4506732"/>
              <a:ext cx="51383" cy="51380"/>
            </a:xfrm>
            <a:custGeom>
              <a:avLst/>
              <a:gdLst>
                <a:gd name="connsiteX0" fmla="*/ 51384 w 51383"/>
                <a:gd name="connsiteY0" fmla="*/ 25690 h 51380"/>
                <a:gd name="connsiteX1" fmla="*/ 25692 w 51383"/>
                <a:gd name="connsiteY1" fmla="*/ 51380 h 51380"/>
                <a:gd name="connsiteX2" fmla="*/ 0 w 51383"/>
                <a:gd name="connsiteY2" fmla="*/ 25690 h 51380"/>
                <a:gd name="connsiteX3" fmla="*/ 25692 w 51383"/>
                <a:gd name="connsiteY3" fmla="*/ 0 h 51380"/>
                <a:gd name="connsiteX4" fmla="*/ 51384 w 51383"/>
                <a:gd name="connsiteY4" fmla="*/ 25690 h 51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83" h="51380">
                  <a:moveTo>
                    <a:pt x="51384" y="25690"/>
                  </a:moveTo>
                  <a:cubicBezTo>
                    <a:pt x="51384" y="39879"/>
                    <a:pt x="39881" y="51380"/>
                    <a:pt x="25692" y="51380"/>
                  </a:cubicBezTo>
                  <a:cubicBezTo>
                    <a:pt x="11503" y="51380"/>
                    <a:pt x="0" y="39879"/>
                    <a:pt x="0" y="25690"/>
                  </a:cubicBezTo>
                  <a:cubicBezTo>
                    <a:pt x="0" y="11502"/>
                    <a:pt x="11503" y="0"/>
                    <a:pt x="25692" y="0"/>
                  </a:cubicBezTo>
                  <a:cubicBezTo>
                    <a:pt x="39881" y="0"/>
                    <a:pt x="51384" y="11502"/>
                    <a:pt x="51384" y="25690"/>
                  </a:cubicBezTo>
                  <a:close/>
                </a:path>
              </a:pathLst>
            </a:custGeom>
            <a:solidFill>
              <a:srgbClr val="000000">
                <a:alpha val="99000"/>
              </a:srgbClr>
            </a:solidFill>
            <a:ln w="21600" cap="rnd">
              <a:solidFill>
                <a:srgbClr val="00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0" name="Figura a mano libera: forma 89">
              <a:extLst>
                <a:ext uri="{FF2B5EF4-FFF2-40B4-BE49-F238E27FC236}">
                  <a16:creationId xmlns:a16="http://schemas.microsoft.com/office/drawing/2014/main" id="{AE13FCEF-FE67-495E-927A-47977A10C1DF}"/>
                </a:ext>
              </a:extLst>
            </p:cNvPr>
            <p:cNvSpPr/>
            <p:nvPr/>
          </p:nvSpPr>
          <p:spPr>
            <a:xfrm>
              <a:off x="5660002" y="4199610"/>
              <a:ext cx="1442027" cy="516416"/>
            </a:xfrm>
            <a:custGeom>
              <a:avLst/>
              <a:gdLst>
                <a:gd name="connsiteX0" fmla="*/ 0 w 1442027"/>
                <a:gd name="connsiteY0" fmla="*/ 0 h 516416"/>
                <a:gd name="connsiteX1" fmla="*/ 0 w 1442027"/>
                <a:gd name="connsiteY1" fmla="*/ 516417 h 516416"/>
                <a:gd name="connsiteX2" fmla="*/ 1291171 w 1442027"/>
                <a:gd name="connsiteY2" fmla="*/ 516417 h 516416"/>
                <a:gd name="connsiteX3" fmla="*/ 1291171 w 1442027"/>
                <a:gd name="connsiteY3" fmla="*/ 1638 h 516416"/>
                <a:gd name="connsiteX4" fmla="*/ 1442028 w 1442027"/>
                <a:gd name="connsiteY4" fmla="*/ 1638 h 516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2027" h="516416">
                  <a:moveTo>
                    <a:pt x="0" y="0"/>
                  </a:moveTo>
                  <a:lnTo>
                    <a:pt x="0" y="516417"/>
                  </a:lnTo>
                  <a:lnTo>
                    <a:pt x="1291171" y="516417"/>
                  </a:lnTo>
                  <a:lnTo>
                    <a:pt x="1291171" y="1638"/>
                  </a:lnTo>
                  <a:lnTo>
                    <a:pt x="1442028" y="1638"/>
                  </a:lnTo>
                </a:path>
              </a:pathLst>
            </a:custGeom>
            <a:noFill/>
            <a:ln w="21600" cap="rnd">
              <a:solidFill>
                <a:srgbClr val="0000FF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1" name="Figura a mano libera: forma 90">
              <a:extLst>
                <a:ext uri="{FF2B5EF4-FFF2-40B4-BE49-F238E27FC236}">
                  <a16:creationId xmlns:a16="http://schemas.microsoft.com/office/drawing/2014/main" id="{87F3F006-B473-4CD2-AD52-47E137DFCD50}"/>
                </a:ext>
              </a:extLst>
            </p:cNvPr>
            <p:cNvSpPr/>
            <p:nvPr/>
          </p:nvSpPr>
          <p:spPr>
            <a:xfrm>
              <a:off x="6701989" y="3720483"/>
              <a:ext cx="400040" cy="479126"/>
            </a:xfrm>
            <a:custGeom>
              <a:avLst/>
              <a:gdLst>
                <a:gd name="connsiteX0" fmla="*/ 0 w 400040"/>
                <a:gd name="connsiteY0" fmla="*/ 479127 h 479126"/>
                <a:gd name="connsiteX1" fmla="*/ 0 w 400040"/>
                <a:gd name="connsiteY1" fmla="*/ 0 h 479126"/>
                <a:gd name="connsiteX2" fmla="*/ 400040 w 400040"/>
                <a:gd name="connsiteY2" fmla="*/ 0 h 479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0040" h="479126">
                  <a:moveTo>
                    <a:pt x="0" y="479127"/>
                  </a:moveTo>
                  <a:lnTo>
                    <a:pt x="0" y="0"/>
                  </a:lnTo>
                  <a:lnTo>
                    <a:pt x="400040" y="0"/>
                  </a:lnTo>
                </a:path>
              </a:pathLst>
            </a:custGeom>
            <a:noFill/>
            <a:ln w="21600" cap="rnd">
              <a:solidFill>
                <a:srgbClr val="0000FF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2" name="Figura a mano libera: forma 91">
              <a:extLst>
                <a:ext uri="{FF2B5EF4-FFF2-40B4-BE49-F238E27FC236}">
                  <a16:creationId xmlns:a16="http://schemas.microsoft.com/office/drawing/2014/main" id="{C049B2C5-76E2-41B9-A609-208A9E47AEB7}"/>
                </a:ext>
              </a:extLst>
            </p:cNvPr>
            <p:cNvSpPr/>
            <p:nvPr/>
          </p:nvSpPr>
          <p:spPr>
            <a:xfrm>
              <a:off x="6381644" y="3180749"/>
              <a:ext cx="1045759" cy="635184"/>
            </a:xfrm>
            <a:custGeom>
              <a:avLst/>
              <a:gdLst>
                <a:gd name="connsiteX0" fmla="*/ 0 w 1045759"/>
                <a:gd name="connsiteY0" fmla="*/ 635184 h 635184"/>
                <a:gd name="connsiteX1" fmla="*/ 0 w 1045759"/>
                <a:gd name="connsiteY1" fmla="*/ 0 h 635184"/>
                <a:gd name="connsiteX2" fmla="*/ 1045759 w 1045759"/>
                <a:gd name="connsiteY2" fmla="*/ 0 h 635184"/>
                <a:gd name="connsiteX3" fmla="*/ 1045759 w 1045759"/>
                <a:gd name="connsiteY3" fmla="*/ 197425 h 635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45759" h="635184">
                  <a:moveTo>
                    <a:pt x="0" y="635184"/>
                  </a:moveTo>
                  <a:lnTo>
                    <a:pt x="0" y="0"/>
                  </a:lnTo>
                  <a:lnTo>
                    <a:pt x="1045759" y="0"/>
                  </a:lnTo>
                  <a:lnTo>
                    <a:pt x="1045759" y="197425"/>
                  </a:lnTo>
                </a:path>
              </a:pathLst>
            </a:custGeom>
            <a:noFill/>
            <a:ln w="21600" cap="rnd">
              <a:solidFill>
                <a:srgbClr val="00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3" name="Figura a mano libera: forma 92">
              <a:extLst>
                <a:ext uri="{FF2B5EF4-FFF2-40B4-BE49-F238E27FC236}">
                  <a16:creationId xmlns:a16="http://schemas.microsoft.com/office/drawing/2014/main" id="{B0C1D264-21D5-484E-8068-45AC36AB14C0}"/>
                </a:ext>
              </a:extLst>
            </p:cNvPr>
            <p:cNvSpPr/>
            <p:nvPr/>
          </p:nvSpPr>
          <p:spPr>
            <a:xfrm>
              <a:off x="6355952" y="3790243"/>
              <a:ext cx="51383" cy="51380"/>
            </a:xfrm>
            <a:custGeom>
              <a:avLst/>
              <a:gdLst>
                <a:gd name="connsiteX0" fmla="*/ 51384 w 51383"/>
                <a:gd name="connsiteY0" fmla="*/ 25690 h 51380"/>
                <a:gd name="connsiteX1" fmla="*/ 25692 w 51383"/>
                <a:gd name="connsiteY1" fmla="*/ 51380 h 51380"/>
                <a:gd name="connsiteX2" fmla="*/ 0 w 51383"/>
                <a:gd name="connsiteY2" fmla="*/ 25690 h 51380"/>
                <a:gd name="connsiteX3" fmla="*/ 25692 w 51383"/>
                <a:gd name="connsiteY3" fmla="*/ 0 h 51380"/>
                <a:gd name="connsiteX4" fmla="*/ 51384 w 51383"/>
                <a:gd name="connsiteY4" fmla="*/ 25690 h 51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83" h="51380">
                  <a:moveTo>
                    <a:pt x="51384" y="25690"/>
                  </a:moveTo>
                  <a:cubicBezTo>
                    <a:pt x="51384" y="39878"/>
                    <a:pt x="39881" y="51380"/>
                    <a:pt x="25692" y="51380"/>
                  </a:cubicBezTo>
                  <a:cubicBezTo>
                    <a:pt x="11503" y="51380"/>
                    <a:pt x="0" y="39878"/>
                    <a:pt x="0" y="25690"/>
                  </a:cubicBezTo>
                  <a:cubicBezTo>
                    <a:pt x="0" y="11502"/>
                    <a:pt x="11503" y="0"/>
                    <a:pt x="25692" y="0"/>
                  </a:cubicBezTo>
                  <a:cubicBezTo>
                    <a:pt x="39881" y="0"/>
                    <a:pt x="51384" y="11502"/>
                    <a:pt x="51384" y="25690"/>
                  </a:cubicBezTo>
                  <a:close/>
                </a:path>
              </a:pathLst>
            </a:custGeom>
            <a:solidFill>
              <a:srgbClr val="000000">
                <a:alpha val="99000"/>
              </a:srgbClr>
            </a:solidFill>
            <a:ln w="21600" cap="rnd">
              <a:solidFill>
                <a:srgbClr val="00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95" name="CasellaDiTesto 94">
            <a:extLst>
              <a:ext uri="{FF2B5EF4-FFF2-40B4-BE49-F238E27FC236}">
                <a16:creationId xmlns:a16="http://schemas.microsoft.com/office/drawing/2014/main" id="{35B403E0-BBA6-4413-95EF-346CAE5F587E}"/>
              </a:ext>
            </a:extLst>
          </p:cNvPr>
          <p:cNvSpPr txBox="1"/>
          <p:nvPr/>
        </p:nvSpPr>
        <p:spPr>
          <a:xfrm>
            <a:off x="634508" y="4016370"/>
            <a:ext cx="10816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.7 V</a:t>
            </a:r>
          </a:p>
        </p:txBody>
      </p:sp>
      <p:sp>
        <p:nvSpPr>
          <p:cNvPr id="96" name="CasellaDiTesto 95">
            <a:extLst>
              <a:ext uri="{FF2B5EF4-FFF2-40B4-BE49-F238E27FC236}">
                <a16:creationId xmlns:a16="http://schemas.microsoft.com/office/drawing/2014/main" id="{92544C7D-00FA-42DC-A9FB-79802520F9F2}"/>
              </a:ext>
            </a:extLst>
          </p:cNvPr>
          <p:cNvSpPr txBox="1"/>
          <p:nvPr/>
        </p:nvSpPr>
        <p:spPr>
          <a:xfrm>
            <a:off x="926085" y="1517023"/>
            <a:ext cx="1859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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0-800 V</a:t>
            </a:r>
          </a:p>
        </p:txBody>
      </p:sp>
      <p:sp>
        <p:nvSpPr>
          <p:cNvPr id="97" name="Figura a mano libera: forma 96">
            <a:extLst>
              <a:ext uri="{FF2B5EF4-FFF2-40B4-BE49-F238E27FC236}">
                <a16:creationId xmlns:a16="http://schemas.microsoft.com/office/drawing/2014/main" id="{7BB045EA-963B-4660-BA0A-CB5A02AC6F2A}"/>
              </a:ext>
            </a:extLst>
          </p:cNvPr>
          <p:cNvSpPr/>
          <p:nvPr/>
        </p:nvSpPr>
        <p:spPr>
          <a:xfrm>
            <a:off x="2286000" y="1976632"/>
            <a:ext cx="418250" cy="571835"/>
          </a:xfrm>
          <a:custGeom>
            <a:avLst/>
            <a:gdLst>
              <a:gd name="connsiteX0" fmla="*/ 0 w 418250"/>
              <a:gd name="connsiteY0" fmla="*/ 13035 h 571835"/>
              <a:gd name="connsiteX1" fmla="*/ 397933 w 418250"/>
              <a:gd name="connsiteY1" fmla="*/ 13035 h 571835"/>
              <a:gd name="connsiteX2" fmla="*/ 338667 w 418250"/>
              <a:gd name="connsiteY2" fmla="*/ 148501 h 571835"/>
              <a:gd name="connsiteX3" fmla="*/ 152400 w 418250"/>
              <a:gd name="connsiteY3" fmla="*/ 156968 h 571835"/>
              <a:gd name="connsiteX4" fmla="*/ 304800 w 418250"/>
              <a:gd name="connsiteY4" fmla="*/ 233168 h 571835"/>
              <a:gd name="connsiteX5" fmla="*/ 389467 w 418250"/>
              <a:gd name="connsiteY5" fmla="*/ 309368 h 571835"/>
              <a:gd name="connsiteX6" fmla="*/ 321733 w 418250"/>
              <a:gd name="connsiteY6" fmla="*/ 571835 h 571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8250" h="571835">
                <a:moveTo>
                  <a:pt x="0" y="13035"/>
                </a:moveTo>
                <a:cubicBezTo>
                  <a:pt x="170744" y="1746"/>
                  <a:pt x="341489" y="-9543"/>
                  <a:pt x="397933" y="13035"/>
                </a:cubicBezTo>
                <a:cubicBezTo>
                  <a:pt x="454377" y="35613"/>
                  <a:pt x="379589" y="124512"/>
                  <a:pt x="338667" y="148501"/>
                </a:cubicBezTo>
                <a:cubicBezTo>
                  <a:pt x="297745" y="172490"/>
                  <a:pt x="158045" y="142857"/>
                  <a:pt x="152400" y="156968"/>
                </a:cubicBezTo>
                <a:cubicBezTo>
                  <a:pt x="146756" y="171079"/>
                  <a:pt x="265289" y="207768"/>
                  <a:pt x="304800" y="233168"/>
                </a:cubicBezTo>
                <a:cubicBezTo>
                  <a:pt x="344311" y="258568"/>
                  <a:pt x="386645" y="252923"/>
                  <a:pt x="389467" y="309368"/>
                </a:cubicBezTo>
                <a:cubicBezTo>
                  <a:pt x="392289" y="365813"/>
                  <a:pt x="357011" y="468824"/>
                  <a:pt x="321733" y="571835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CasellaDiTesto 97">
            <a:extLst>
              <a:ext uri="{FF2B5EF4-FFF2-40B4-BE49-F238E27FC236}">
                <a16:creationId xmlns:a16="http://schemas.microsoft.com/office/drawing/2014/main" id="{5A8E504F-6BB5-471F-A48C-CE7872C58A6A}"/>
              </a:ext>
            </a:extLst>
          </p:cNvPr>
          <p:cNvSpPr txBox="1"/>
          <p:nvPr/>
        </p:nvSpPr>
        <p:spPr>
          <a:xfrm>
            <a:off x="4383668" y="476022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99" name="CasellaDiTesto 98">
            <a:extLst>
              <a:ext uri="{FF2B5EF4-FFF2-40B4-BE49-F238E27FC236}">
                <a16:creationId xmlns:a16="http://schemas.microsoft.com/office/drawing/2014/main" id="{2EA472E0-4163-4EC7-B32E-D97F5660DCB4}"/>
              </a:ext>
            </a:extLst>
          </p:cNvPr>
          <p:cNvSpPr txBox="1"/>
          <p:nvPr/>
        </p:nvSpPr>
        <p:spPr>
          <a:xfrm>
            <a:off x="4643461" y="3247701"/>
            <a:ext cx="575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00" name="CasellaDiTesto 99">
            <a:extLst>
              <a:ext uri="{FF2B5EF4-FFF2-40B4-BE49-F238E27FC236}">
                <a16:creationId xmlns:a16="http://schemas.microsoft.com/office/drawing/2014/main" id="{79246AA0-9274-4A98-ADC1-38B486E1AE73}"/>
              </a:ext>
            </a:extLst>
          </p:cNvPr>
          <p:cNvSpPr txBox="1"/>
          <p:nvPr/>
        </p:nvSpPr>
        <p:spPr>
          <a:xfrm>
            <a:off x="685800" y="5221889"/>
            <a:ext cx="109183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oal: monitor the current through the battery and the voltage of individual cells   for State-of-Charge estimation. </a:t>
            </a:r>
          </a:p>
        </p:txBody>
      </p:sp>
      <p:sp>
        <p:nvSpPr>
          <p:cNvPr id="101" name="CasellaDiTesto 100">
            <a:extLst>
              <a:ext uri="{FF2B5EF4-FFF2-40B4-BE49-F238E27FC236}">
                <a16:creationId xmlns:a16="http://schemas.microsoft.com/office/drawing/2014/main" id="{5498AF17-A659-4C00-9CED-CF55E17CC0AD}"/>
              </a:ext>
            </a:extLst>
          </p:cNvPr>
          <p:cNvSpPr txBox="1"/>
          <p:nvPr/>
        </p:nvSpPr>
        <p:spPr>
          <a:xfrm>
            <a:off x="2669556" y="867159"/>
            <a:ext cx="8161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and current sensing in battery packs for e-vehicles</a:t>
            </a:r>
          </a:p>
        </p:txBody>
      </p:sp>
      <p:pic>
        <p:nvPicPr>
          <p:cNvPr id="103" name="Elemento grafico 102">
            <a:extLst>
              <a:ext uri="{FF2B5EF4-FFF2-40B4-BE49-F238E27FC236}">
                <a16:creationId xmlns:a16="http://schemas.microsoft.com/office/drawing/2014/main" id="{A7EF1249-5A10-4DD6-8E69-B97BF8278E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21646" y="2256563"/>
            <a:ext cx="3152775" cy="1581150"/>
          </a:xfrm>
          <a:prstGeom prst="rect">
            <a:avLst/>
          </a:prstGeom>
        </p:spPr>
      </p:pic>
      <p:grpSp>
        <p:nvGrpSpPr>
          <p:cNvPr id="5" name="Gruppo 4">
            <a:extLst>
              <a:ext uri="{FF2B5EF4-FFF2-40B4-BE49-F238E27FC236}">
                <a16:creationId xmlns:a16="http://schemas.microsoft.com/office/drawing/2014/main" id="{ED78EE06-6FA7-46A3-8B6A-4FABE1EE1A6B}"/>
              </a:ext>
            </a:extLst>
          </p:cNvPr>
          <p:cNvGrpSpPr/>
          <p:nvPr/>
        </p:nvGrpSpPr>
        <p:grpSpPr>
          <a:xfrm>
            <a:off x="3079842" y="2361421"/>
            <a:ext cx="4789078" cy="1611865"/>
            <a:chOff x="3079842" y="2361421"/>
            <a:chExt cx="4789078" cy="1611865"/>
          </a:xfrm>
        </p:grpSpPr>
        <p:sp>
          <p:nvSpPr>
            <p:cNvPr id="107" name="Figura a mano libera: forma 106">
              <a:extLst>
                <a:ext uri="{FF2B5EF4-FFF2-40B4-BE49-F238E27FC236}">
                  <a16:creationId xmlns:a16="http://schemas.microsoft.com/office/drawing/2014/main" id="{F3D74A66-F5EE-4EB4-81BE-BD28D70BDD3D}"/>
                </a:ext>
              </a:extLst>
            </p:cNvPr>
            <p:cNvSpPr/>
            <p:nvPr/>
          </p:nvSpPr>
          <p:spPr>
            <a:xfrm>
              <a:off x="3995057" y="2387111"/>
              <a:ext cx="3548743" cy="1586175"/>
            </a:xfrm>
            <a:custGeom>
              <a:avLst/>
              <a:gdLst>
                <a:gd name="connsiteX0" fmla="*/ 3548743 w 3548743"/>
                <a:gd name="connsiteY0" fmla="*/ 29518 h 1586175"/>
                <a:gd name="connsiteX1" fmla="*/ 2438400 w 3548743"/>
                <a:gd name="connsiteY1" fmla="*/ 40403 h 1586175"/>
                <a:gd name="connsiteX2" fmla="*/ 1099457 w 3548743"/>
                <a:gd name="connsiteY2" fmla="*/ 421403 h 1586175"/>
                <a:gd name="connsiteX3" fmla="*/ 185057 w 3548743"/>
                <a:gd name="connsiteY3" fmla="*/ 1009232 h 1586175"/>
                <a:gd name="connsiteX4" fmla="*/ 0 w 3548743"/>
                <a:gd name="connsiteY4" fmla="*/ 1586175 h 1586175"/>
                <a:gd name="connsiteX5" fmla="*/ 0 w 3548743"/>
                <a:gd name="connsiteY5" fmla="*/ 1586175 h 1586175"/>
                <a:gd name="connsiteX6" fmla="*/ 0 w 3548743"/>
                <a:gd name="connsiteY6" fmla="*/ 1586175 h 1586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548743" h="1586175">
                  <a:moveTo>
                    <a:pt x="3548743" y="29518"/>
                  </a:moveTo>
                  <a:cubicBezTo>
                    <a:pt x="3197678" y="2303"/>
                    <a:pt x="2846614" y="-24911"/>
                    <a:pt x="2438400" y="40403"/>
                  </a:cubicBezTo>
                  <a:cubicBezTo>
                    <a:pt x="2030186" y="105717"/>
                    <a:pt x="1475014" y="259932"/>
                    <a:pt x="1099457" y="421403"/>
                  </a:cubicBezTo>
                  <a:cubicBezTo>
                    <a:pt x="723900" y="582874"/>
                    <a:pt x="368300" y="815103"/>
                    <a:pt x="185057" y="1009232"/>
                  </a:cubicBezTo>
                  <a:cubicBezTo>
                    <a:pt x="1814" y="1203361"/>
                    <a:pt x="0" y="1586175"/>
                    <a:pt x="0" y="1586175"/>
                  </a:cubicBezTo>
                  <a:lnTo>
                    <a:pt x="0" y="1586175"/>
                  </a:lnTo>
                  <a:lnTo>
                    <a:pt x="0" y="1586175"/>
                  </a:ln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Figura a mano libera: forma 107">
              <a:extLst>
                <a:ext uri="{FF2B5EF4-FFF2-40B4-BE49-F238E27FC236}">
                  <a16:creationId xmlns:a16="http://schemas.microsoft.com/office/drawing/2014/main" id="{AFD232BB-E6CB-4524-9607-A2ADFDAAE520}"/>
                </a:ext>
              </a:extLst>
            </p:cNvPr>
            <p:cNvSpPr/>
            <p:nvPr/>
          </p:nvSpPr>
          <p:spPr>
            <a:xfrm>
              <a:off x="3079842" y="2361421"/>
              <a:ext cx="4209143" cy="1586175"/>
            </a:xfrm>
            <a:custGeom>
              <a:avLst/>
              <a:gdLst>
                <a:gd name="connsiteX0" fmla="*/ 3548743 w 3548743"/>
                <a:gd name="connsiteY0" fmla="*/ 29518 h 1586175"/>
                <a:gd name="connsiteX1" fmla="*/ 2438400 w 3548743"/>
                <a:gd name="connsiteY1" fmla="*/ 40403 h 1586175"/>
                <a:gd name="connsiteX2" fmla="*/ 1099457 w 3548743"/>
                <a:gd name="connsiteY2" fmla="*/ 421403 h 1586175"/>
                <a:gd name="connsiteX3" fmla="*/ 185057 w 3548743"/>
                <a:gd name="connsiteY3" fmla="*/ 1009232 h 1586175"/>
                <a:gd name="connsiteX4" fmla="*/ 0 w 3548743"/>
                <a:gd name="connsiteY4" fmla="*/ 1586175 h 1586175"/>
                <a:gd name="connsiteX5" fmla="*/ 0 w 3548743"/>
                <a:gd name="connsiteY5" fmla="*/ 1586175 h 1586175"/>
                <a:gd name="connsiteX6" fmla="*/ 0 w 3548743"/>
                <a:gd name="connsiteY6" fmla="*/ 1586175 h 1586175"/>
                <a:gd name="connsiteX0" fmla="*/ 3747709 w 3747709"/>
                <a:gd name="connsiteY0" fmla="*/ 29518 h 1636975"/>
                <a:gd name="connsiteX1" fmla="*/ 2637366 w 3747709"/>
                <a:gd name="connsiteY1" fmla="*/ 40403 h 1636975"/>
                <a:gd name="connsiteX2" fmla="*/ 1298423 w 3747709"/>
                <a:gd name="connsiteY2" fmla="*/ 421403 h 1636975"/>
                <a:gd name="connsiteX3" fmla="*/ 384023 w 3747709"/>
                <a:gd name="connsiteY3" fmla="*/ 1009232 h 1636975"/>
                <a:gd name="connsiteX4" fmla="*/ 198966 w 3747709"/>
                <a:gd name="connsiteY4" fmla="*/ 1586175 h 1636975"/>
                <a:gd name="connsiteX5" fmla="*/ 198966 w 3747709"/>
                <a:gd name="connsiteY5" fmla="*/ 1586175 h 1636975"/>
                <a:gd name="connsiteX6" fmla="*/ 0 w 3747709"/>
                <a:gd name="connsiteY6" fmla="*/ 1636975 h 1636975"/>
                <a:gd name="connsiteX0" fmla="*/ 3747709 w 3747709"/>
                <a:gd name="connsiteY0" fmla="*/ 29518 h 1636975"/>
                <a:gd name="connsiteX1" fmla="*/ 2637366 w 3747709"/>
                <a:gd name="connsiteY1" fmla="*/ 40403 h 1636975"/>
                <a:gd name="connsiteX2" fmla="*/ 1298423 w 3747709"/>
                <a:gd name="connsiteY2" fmla="*/ 421403 h 1636975"/>
                <a:gd name="connsiteX3" fmla="*/ 384023 w 3747709"/>
                <a:gd name="connsiteY3" fmla="*/ 1009232 h 1636975"/>
                <a:gd name="connsiteX4" fmla="*/ 198966 w 3747709"/>
                <a:gd name="connsiteY4" fmla="*/ 1586175 h 1636975"/>
                <a:gd name="connsiteX5" fmla="*/ 88900 w 3747709"/>
                <a:gd name="connsiteY5" fmla="*/ 1467641 h 1636975"/>
                <a:gd name="connsiteX6" fmla="*/ 0 w 3747709"/>
                <a:gd name="connsiteY6" fmla="*/ 1636975 h 1636975"/>
                <a:gd name="connsiteX0" fmla="*/ 3747709 w 3747709"/>
                <a:gd name="connsiteY0" fmla="*/ 29518 h 1636975"/>
                <a:gd name="connsiteX1" fmla="*/ 2637366 w 3747709"/>
                <a:gd name="connsiteY1" fmla="*/ 40403 h 1636975"/>
                <a:gd name="connsiteX2" fmla="*/ 1298423 w 3747709"/>
                <a:gd name="connsiteY2" fmla="*/ 421403 h 1636975"/>
                <a:gd name="connsiteX3" fmla="*/ 384023 w 3747709"/>
                <a:gd name="connsiteY3" fmla="*/ 1009232 h 1636975"/>
                <a:gd name="connsiteX4" fmla="*/ 203200 w 3747709"/>
                <a:gd name="connsiteY4" fmla="*/ 1255975 h 1636975"/>
                <a:gd name="connsiteX5" fmla="*/ 88900 w 3747709"/>
                <a:gd name="connsiteY5" fmla="*/ 1467641 h 1636975"/>
                <a:gd name="connsiteX6" fmla="*/ 0 w 3747709"/>
                <a:gd name="connsiteY6" fmla="*/ 1636975 h 1636975"/>
                <a:gd name="connsiteX0" fmla="*/ 3950909 w 3950909"/>
                <a:gd name="connsiteY0" fmla="*/ 29518 h 1636975"/>
                <a:gd name="connsiteX1" fmla="*/ 2840566 w 3950909"/>
                <a:gd name="connsiteY1" fmla="*/ 40403 h 1636975"/>
                <a:gd name="connsiteX2" fmla="*/ 1501623 w 3950909"/>
                <a:gd name="connsiteY2" fmla="*/ 421403 h 1636975"/>
                <a:gd name="connsiteX3" fmla="*/ 587223 w 3950909"/>
                <a:gd name="connsiteY3" fmla="*/ 1009232 h 1636975"/>
                <a:gd name="connsiteX4" fmla="*/ 406400 w 3950909"/>
                <a:gd name="connsiteY4" fmla="*/ 1255975 h 1636975"/>
                <a:gd name="connsiteX5" fmla="*/ 0 w 3950909"/>
                <a:gd name="connsiteY5" fmla="*/ 1366041 h 1636975"/>
                <a:gd name="connsiteX6" fmla="*/ 203200 w 3950909"/>
                <a:gd name="connsiteY6" fmla="*/ 1636975 h 1636975"/>
                <a:gd name="connsiteX0" fmla="*/ 4209143 w 4209143"/>
                <a:gd name="connsiteY0" fmla="*/ 29518 h 1586175"/>
                <a:gd name="connsiteX1" fmla="*/ 3098800 w 4209143"/>
                <a:gd name="connsiteY1" fmla="*/ 40403 h 1586175"/>
                <a:gd name="connsiteX2" fmla="*/ 1759857 w 4209143"/>
                <a:gd name="connsiteY2" fmla="*/ 421403 h 1586175"/>
                <a:gd name="connsiteX3" fmla="*/ 845457 w 4209143"/>
                <a:gd name="connsiteY3" fmla="*/ 1009232 h 1586175"/>
                <a:gd name="connsiteX4" fmla="*/ 664634 w 4209143"/>
                <a:gd name="connsiteY4" fmla="*/ 1255975 h 1586175"/>
                <a:gd name="connsiteX5" fmla="*/ 258234 w 4209143"/>
                <a:gd name="connsiteY5" fmla="*/ 1366041 h 1586175"/>
                <a:gd name="connsiteX6" fmla="*/ 0 w 4209143"/>
                <a:gd name="connsiteY6" fmla="*/ 1586175 h 1586175"/>
                <a:gd name="connsiteX0" fmla="*/ 4209143 w 4209143"/>
                <a:gd name="connsiteY0" fmla="*/ 29518 h 1586175"/>
                <a:gd name="connsiteX1" fmla="*/ 3098800 w 4209143"/>
                <a:gd name="connsiteY1" fmla="*/ 40403 h 1586175"/>
                <a:gd name="connsiteX2" fmla="*/ 1759857 w 4209143"/>
                <a:gd name="connsiteY2" fmla="*/ 421403 h 1586175"/>
                <a:gd name="connsiteX3" fmla="*/ 845457 w 4209143"/>
                <a:gd name="connsiteY3" fmla="*/ 1009232 h 1586175"/>
                <a:gd name="connsiteX4" fmla="*/ 613834 w 4209143"/>
                <a:gd name="connsiteY4" fmla="*/ 1192475 h 1586175"/>
                <a:gd name="connsiteX5" fmla="*/ 258234 w 4209143"/>
                <a:gd name="connsiteY5" fmla="*/ 1366041 h 1586175"/>
                <a:gd name="connsiteX6" fmla="*/ 0 w 4209143"/>
                <a:gd name="connsiteY6" fmla="*/ 1586175 h 1586175"/>
                <a:gd name="connsiteX0" fmla="*/ 4209143 w 4209143"/>
                <a:gd name="connsiteY0" fmla="*/ 29518 h 1586175"/>
                <a:gd name="connsiteX1" fmla="*/ 3098800 w 4209143"/>
                <a:gd name="connsiteY1" fmla="*/ 40403 h 1586175"/>
                <a:gd name="connsiteX2" fmla="*/ 1759857 w 4209143"/>
                <a:gd name="connsiteY2" fmla="*/ 421403 h 1586175"/>
                <a:gd name="connsiteX3" fmla="*/ 845457 w 4209143"/>
                <a:gd name="connsiteY3" fmla="*/ 1009232 h 1586175"/>
                <a:gd name="connsiteX4" fmla="*/ 613834 w 4209143"/>
                <a:gd name="connsiteY4" fmla="*/ 1145908 h 1586175"/>
                <a:gd name="connsiteX5" fmla="*/ 258234 w 4209143"/>
                <a:gd name="connsiteY5" fmla="*/ 1366041 h 1586175"/>
                <a:gd name="connsiteX6" fmla="*/ 0 w 4209143"/>
                <a:gd name="connsiteY6" fmla="*/ 1586175 h 1586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09143" h="1586175">
                  <a:moveTo>
                    <a:pt x="4209143" y="29518"/>
                  </a:moveTo>
                  <a:cubicBezTo>
                    <a:pt x="3858078" y="2303"/>
                    <a:pt x="3507014" y="-24911"/>
                    <a:pt x="3098800" y="40403"/>
                  </a:cubicBezTo>
                  <a:cubicBezTo>
                    <a:pt x="2690586" y="105717"/>
                    <a:pt x="2135414" y="259932"/>
                    <a:pt x="1759857" y="421403"/>
                  </a:cubicBezTo>
                  <a:cubicBezTo>
                    <a:pt x="1384300" y="582874"/>
                    <a:pt x="1036461" y="888481"/>
                    <a:pt x="845457" y="1009232"/>
                  </a:cubicBezTo>
                  <a:cubicBezTo>
                    <a:pt x="654453" y="1129983"/>
                    <a:pt x="613834" y="1145908"/>
                    <a:pt x="613834" y="1145908"/>
                  </a:cubicBezTo>
                  <a:lnTo>
                    <a:pt x="258234" y="1366041"/>
                  </a:lnTo>
                  <a:lnTo>
                    <a:pt x="0" y="1586175"/>
                  </a:ln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0" name="Connettore 2 109">
              <a:extLst>
                <a:ext uri="{FF2B5EF4-FFF2-40B4-BE49-F238E27FC236}">
                  <a16:creationId xmlns:a16="http://schemas.microsoft.com/office/drawing/2014/main" id="{A210DEF0-3C1C-45AA-AFC1-423A6AC3E691}"/>
                </a:ext>
              </a:extLst>
            </p:cNvPr>
            <p:cNvCxnSpPr>
              <a:stCxn id="107" idx="0"/>
            </p:cNvCxnSpPr>
            <p:nvPr/>
          </p:nvCxnSpPr>
          <p:spPr>
            <a:xfrm>
              <a:off x="7543800" y="2416629"/>
              <a:ext cx="325120" cy="5952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1" name="CasellaDiTesto 110">
            <a:extLst>
              <a:ext uri="{FF2B5EF4-FFF2-40B4-BE49-F238E27FC236}">
                <a16:creationId xmlns:a16="http://schemas.microsoft.com/office/drawing/2014/main" id="{38B36B20-63E8-4490-8E83-7B7B52B9667E}"/>
              </a:ext>
            </a:extLst>
          </p:cNvPr>
          <p:cNvSpPr txBox="1"/>
          <p:nvPr/>
        </p:nvSpPr>
        <p:spPr>
          <a:xfrm>
            <a:off x="7196485" y="3888600"/>
            <a:ext cx="44086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ch a high common mode voltage at the input damage the amplifiers! </a:t>
            </a:r>
          </a:p>
        </p:txBody>
      </p: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BA16FD92-2AC9-155E-5EA4-57DF7D74F681}"/>
              </a:ext>
            </a:extLst>
          </p:cNvPr>
          <p:cNvCxnSpPr>
            <a:cxnSpLocks/>
          </p:cNvCxnSpPr>
          <p:nvPr/>
        </p:nvCxnSpPr>
        <p:spPr>
          <a:xfrm>
            <a:off x="1452364" y="3863390"/>
            <a:ext cx="0" cy="2196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Connettore diritto 104">
            <a:extLst>
              <a:ext uri="{FF2B5EF4-FFF2-40B4-BE49-F238E27FC236}">
                <a16:creationId xmlns:a16="http://schemas.microsoft.com/office/drawing/2014/main" id="{21646DBA-C6D1-595E-2EE7-0D56B5D17354}"/>
              </a:ext>
            </a:extLst>
          </p:cNvPr>
          <p:cNvCxnSpPr>
            <a:cxnSpLocks/>
          </p:cNvCxnSpPr>
          <p:nvPr/>
        </p:nvCxnSpPr>
        <p:spPr>
          <a:xfrm rot="5400000">
            <a:off x="1452364" y="3863390"/>
            <a:ext cx="0" cy="2196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Connettore diritto 108">
            <a:extLst>
              <a:ext uri="{FF2B5EF4-FFF2-40B4-BE49-F238E27FC236}">
                <a16:creationId xmlns:a16="http://schemas.microsoft.com/office/drawing/2014/main" id="{49ED0F2A-35A6-F0B6-A014-E7D2F36D9952}"/>
              </a:ext>
            </a:extLst>
          </p:cNvPr>
          <p:cNvCxnSpPr>
            <a:cxnSpLocks/>
          </p:cNvCxnSpPr>
          <p:nvPr/>
        </p:nvCxnSpPr>
        <p:spPr>
          <a:xfrm rot="5400000">
            <a:off x="1479153" y="4444358"/>
            <a:ext cx="0" cy="2196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CasellaDiTesto 111">
            <a:extLst>
              <a:ext uri="{FF2B5EF4-FFF2-40B4-BE49-F238E27FC236}">
                <a16:creationId xmlns:a16="http://schemas.microsoft.com/office/drawing/2014/main" id="{D888FC16-DA62-E413-65FD-4201CDB455A4}"/>
              </a:ext>
            </a:extLst>
          </p:cNvPr>
          <p:cNvSpPr txBox="1"/>
          <p:nvPr/>
        </p:nvSpPr>
        <p:spPr>
          <a:xfrm>
            <a:off x="3322091" y="1449610"/>
            <a:ext cx="3679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-side current sensing</a:t>
            </a:r>
          </a:p>
        </p:txBody>
      </p:sp>
      <p:sp>
        <p:nvSpPr>
          <p:cNvPr id="113" name="Freccia in giù 112">
            <a:extLst>
              <a:ext uri="{FF2B5EF4-FFF2-40B4-BE49-F238E27FC236}">
                <a16:creationId xmlns:a16="http://schemas.microsoft.com/office/drawing/2014/main" id="{330919EA-B2AA-F5C9-F53E-7F8E949B81F1}"/>
              </a:ext>
            </a:extLst>
          </p:cNvPr>
          <p:cNvSpPr/>
          <p:nvPr/>
        </p:nvSpPr>
        <p:spPr>
          <a:xfrm rot="2148973">
            <a:off x="3319135" y="1917917"/>
            <a:ext cx="299425" cy="313712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63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6" grpId="0" animBg="1"/>
      <p:bldP spid="96" grpId="0"/>
      <p:bldP spid="97" grpId="0" animBg="1"/>
      <p:bldP spid="111" grpId="0"/>
      <p:bldP spid="112" grpId="0"/>
      <p:bldP spid="1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98DAF9C-EE40-4C22-9D4F-7E5B9AD48A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Hazards to humans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40C8AB08-8790-4E26-BE47-1E6A1AFF9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891490E0-AC9C-4C7D-A2F7-732310C42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C0B5EE30-0908-4735-8D86-157197BD4119}"/>
              </a:ext>
            </a:extLst>
          </p:cNvPr>
          <p:cNvSpPr txBox="1"/>
          <p:nvPr/>
        </p:nvSpPr>
        <p:spPr>
          <a:xfrm>
            <a:off x="957304" y="789434"/>
            <a:ext cx="89590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1: AC powered biomedical apparatus, electrically connected to the patient. </a:t>
            </a:r>
          </a:p>
        </p:txBody>
      </p:sp>
      <p:sp>
        <p:nvSpPr>
          <p:cNvPr id="3" name="Freccia in giù 2">
            <a:extLst>
              <a:ext uri="{FF2B5EF4-FFF2-40B4-BE49-F238E27FC236}">
                <a16:creationId xmlns:a16="http://schemas.microsoft.com/office/drawing/2014/main" id="{55E5F3B5-F58E-41BF-BDC2-87FF9E25B0A8}"/>
              </a:ext>
            </a:extLst>
          </p:cNvPr>
          <p:cNvSpPr/>
          <p:nvPr/>
        </p:nvSpPr>
        <p:spPr>
          <a:xfrm>
            <a:off x="6015923" y="1954993"/>
            <a:ext cx="406400" cy="290619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741CE62-02D0-4A91-A7F1-A5D85748B92A}"/>
              </a:ext>
            </a:extLst>
          </p:cNvPr>
          <p:cNvSpPr txBox="1"/>
          <p:nvPr/>
        </p:nvSpPr>
        <p:spPr>
          <a:xfrm>
            <a:off x="6489700" y="1279681"/>
            <a:ext cx="43608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t us suppose that this impedance gets much smaller due to a failure in the transformer insulation.   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E0DD38C-AD8D-4367-9318-CA76250A1E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74874" y="2100303"/>
            <a:ext cx="6616700" cy="3776175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AB5B613-65B9-4EE7-95B6-2A50EA83C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87803"/>
              </p:ext>
            </p:extLst>
          </p:nvPr>
        </p:nvGraphicFramePr>
        <p:xfrm>
          <a:off x="7665520" y="2395817"/>
          <a:ext cx="2633512" cy="8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31640" progId="Equation.DSMT4">
                  <p:embed/>
                </p:oleObj>
              </mc:Choice>
              <mc:Fallback>
                <p:oleObj name="Equation" r:id="rId4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5520" y="2395817"/>
                        <a:ext cx="2633512" cy="806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1A15AD7-3F53-41CB-9836-EC0CDF718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10248"/>
              </p:ext>
            </p:extLst>
          </p:nvPr>
        </p:nvGraphicFramePr>
        <p:xfrm>
          <a:off x="3753571" y="4376126"/>
          <a:ext cx="12811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31640" progId="Equation.DSMT4">
                  <p:embed/>
                </p:oleObj>
              </mc:Choice>
              <mc:Fallback>
                <p:oleObj name="Equation" r:id="rId6" imgW="6858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AB5B613-65B9-4EE7-95B6-2A50EA83C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3571" y="4376126"/>
                        <a:ext cx="1281113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F9271803-0C7E-4AC6-86BE-C16C800039D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258993" y="3041990"/>
            <a:ext cx="406527" cy="565785"/>
          </a:xfrm>
          <a:prstGeom prst="rect">
            <a:avLst/>
          </a:prstGeom>
        </p:spPr>
      </p:pic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1D65D303-6F46-4E03-8A0D-601D82547398}"/>
              </a:ext>
            </a:extLst>
          </p:cNvPr>
          <p:cNvSpPr/>
          <p:nvPr/>
        </p:nvSpPr>
        <p:spPr>
          <a:xfrm>
            <a:off x="1888457" y="2380768"/>
            <a:ext cx="5788157" cy="3338716"/>
          </a:xfrm>
          <a:custGeom>
            <a:avLst/>
            <a:gdLst>
              <a:gd name="connsiteX0" fmla="*/ 5007643 w 5788157"/>
              <a:gd name="connsiteY0" fmla="*/ 3258032 h 3338716"/>
              <a:gd name="connsiteX1" fmla="*/ 5471193 w 5788157"/>
              <a:gd name="connsiteY1" fmla="*/ 3264382 h 3338716"/>
              <a:gd name="connsiteX2" fmla="*/ 5528343 w 5788157"/>
              <a:gd name="connsiteY2" fmla="*/ 2470632 h 3338716"/>
              <a:gd name="connsiteX3" fmla="*/ 5502943 w 5788157"/>
              <a:gd name="connsiteY3" fmla="*/ 1499082 h 3338716"/>
              <a:gd name="connsiteX4" fmla="*/ 5680743 w 5788157"/>
              <a:gd name="connsiteY4" fmla="*/ 1181582 h 3338716"/>
              <a:gd name="connsiteX5" fmla="*/ 5782343 w 5788157"/>
              <a:gd name="connsiteY5" fmla="*/ 921232 h 3338716"/>
              <a:gd name="connsiteX6" fmla="*/ 5509293 w 5788157"/>
              <a:gd name="connsiteY6" fmla="*/ 521182 h 3338716"/>
              <a:gd name="connsiteX7" fmla="*/ 5242593 w 5788157"/>
              <a:gd name="connsiteY7" fmla="*/ 140182 h 3338716"/>
              <a:gd name="connsiteX8" fmla="*/ 4836193 w 5788157"/>
              <a:gd name="connsiteY8" fmla="*/ 25882 h 3338716"/>
              <a:gd name="connsiteX9" fmla="*/ 3661443 w 5788157"/>
              <a:gd name="connsiteY9" fmla="*/ 25882 h 3338716"/>
              <a:gd name="connsiteX10" fmla="*/ 3039143 w 5788157"/>
              <a:gd name="connsiteY10" fmla="*/ 83032 h 3338716"/>
              <a:gd name="connsiteX11" fmla="*/ 3020093 w 5788157"/>
              <a:gd name="connsiteY11" fmla="*/ 933932 h 3338716"/>
              <a:gd name="connsiteX12" fmla="*/ 2708943 w 5788157"/>
              <a:gd name="connsiteY12" fmla="*/ 1067282 h 3338716"/>
              <a:gd name="connsiteX13" fmla="*/ 1559593 w 5788157"/>
              <a:gd name="connsiteY13" fmla="*/ 1162532 h 3338716"/>
              <a:gd name="connsiteX14" fmla="*/ 949993 w 5788157"/>
              <a:gd name="connsiteY14" fmla="*/ 952982 h 3338716"/>
              <a:gd name="connsiteX15" fmla="*/ 676943 w 5788157"/>
              <a:gd name="connsiteY15" fmla="*/ 952982 h 3338716"/>
              <a:gd name="connsiteX16" fmla="*/ 530893 w 5788157"/>
              <a:gd name="connsiteY16" fmla="*/ 991082 h 3338716"/>
              <a:gd name="connsiteX17" fmla="*/ 251493 w 5788157"/>
              <a:gd name="connsiteY17" fmla="*/ 540232 h 3338716"/>
              <a:gd name="connsiteX18" fmla="*/ 22893 w 5788157"/>
              <a:gd name="connsiteY18" fmla="*/ 425932 h 3338716"/>
              <a:gd name="connsiteX19" fmla="*/ 10193 w 5788157"/>
              <a:gd name="connsiteY19" fmla="*/ 724382 h 3338716"/>
              <a:gd name="connsiteX20" fmla="*/ 41943 w 5788157"/>
              <a:gd name="connsiteY20" fmla="*/ 1118082 h 3338716"/>
              <a:gd name="connsiteX21" fmla="*/ 194343 w 5788157"/>
              <a:gd name="connsiteY21" fmla="*/ 1346682 h 3338716"/>
              <a:gd name="connsiteX22" fmla="*/ 251493 w 5788157"/>
              <a:gd name="connsiteY22" fmla="*/ 2419832 h 3338716"/>
              <a:gd name="connsiteX23" fmla="*/ 245143 w 5788157"/>
              <a:gd name="connsiteY23" fmla="*/ 2794482 h 3338716"/>
              <a:gd name="connsiteX24" fmla="*/ 314993 w 5788157"/>
              <a:gd name="connsiteY24" fmla="*/ 3226282 h 3338716"/>
              <a:gd name="connsiteX25" fmla="*/ 1642143 w 5788157"/>
              <a:gd name="connsiteY25" fmla="*/ 3308832 h 3338716"/>
              <a:gd name="connsiteX26" fmla="*/ 3356643 w 5788157"/>
              <a:gd name="connsiteY26" fmla="*/ 3270732 h 3338716"/>
              <a:gd name="connsiteX27" fmla="*/ 4467893 w 5788157"/>
              <a:gd name="connsiteY27" fmla="*/ 3264382 h 3338716"/>
              <a:gd name="connsiteX28" fmla="*/ 4842543 w 5788157"/>
              <a:gd name="connsiteY28" fmla="*/ 3283432 h 3338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5788157" h="3338716">
                <a:moveTo>
                  <a:pt x="5007643" y="3258032"/>
                </a:moveTo>
                <a:cubicBezTo>
                  <a:pt x="5196026" y="3326823"/>
                  <a:pt x="5384410" y="3395615"/>
                  <a:pt x="5471193" y="3264382"/>
                </a:cubicBezTo>
                <a:cubicBezTo>
                  <a:pt x="5557976" y="3133149"/>
                  <a:pt x="5523051" y="2764849"/>
                  <a:pt x="5528343" y="2470632"/>
                </a:cubicBezTo>
                <a:cubicBezTo>
                  <a:pt x="5533635" y="2176415"/>
                  <a:pt x="5477543" y="1713924"/>
                  <a:pt x="5502943" y="1499082"/>
                </a:cubicBezTo>
                <a:cubicBezTo>
                  <a:pt x="5528343" y="1284240"/>
                  <a:pt x="5634176" y="1277890"/>
                  <a:pt x="5680743" y="1181582"/>
                </a:cubicBezTo>
                <a:cubicBezTo>
                  <a:pt x="5727310" y="1085274"/>
                  <a:pt x="5810918" y="1031299"/>
                  <a:pt x="5782343" y="921232"/>
                </a:cubicBezTo>
                <a:cubicBezTo>
                  <a:pt x="5753768" y="811165"/>
                  <a:pt x="5599251" y="651357"/>
                  <a:pt x="5509293" y="521182"/>
                </a:cubicBezTo>
                <a:cubicBezTo>
                  <a:pt x="5419335" y="391007"/>
                  <a:pt x="5354776" y="222732"/>
                  <a:pt x="5242593" y="140182"/>
                </a:cubicBezTo>
                <a:cubicBezTo>
                  <a:pt x="5130410" y="57632"/>
                  <a:pt x="5099718" y="44932"/>
                  <a:pt x="4836193" y="25882"/>
                </a:cubicBezTo>
                <a:cubicBezTo>
                  <a:pt x="4572668" y="6832"/>
                  <a:pt x="3960951" y="16357"/>
                  <a:pt x="3661443" y="25882"/>
                </a:cubicBezTo>
                <a:cubicBezTo>
                  <a:pt x="3361935" y="35407"/>
                  <a:pt x="3146035" y="-68310"/>
                  <a:pt x="3039143" y="83032"/>
                </a:cubicBezTo>
                <a:cubicBezTo>
                  <a:pt x="2932251" y="234374"/>
                  <a:pt x="3075126" y="769890"/>
                  <a:pt x="3020093" y="933932"/>
                </a:cubicBezTo>
                <a:cubicBezTo>
                  <a:pt x="2965060" y="1097974"/>
                  <a:pt x="2952360" y="1029182"/>
                  <a:pt x="2708943" y="1067282"/>
                </a:cubicBezTo>
                <a:cubicBezTo>
                  <a:pt x="2465526" y="1105382"/>
                  <a:pt x="1852751" y="1181582"/>
                  <a:pt x="1559593" y="1162532"/>
                </a:cubicBezTo>
                <a:cubicBezTo>
                  <a:pt x="1266435" y="1143482"/>
                  <a:pt x="1097101" y="987907"/>
                  <a:pt x="949993" y="952982"/>
                </a:cubicBezTo>
                <a:cubicBezTo>
                  <a:pt x="802885" y="918057"/>
                  <a:pt x="746793" y="946632"/>
                  <a:pt x="676943" y="952982"/>
                </a:cubicBezTo>
                <a:cubicBezTo>
                  <a:pt x="607093" y="959332"/>
                  <a:pt x="601801" y="1059874"/>
                  <a:pt x="530893" y="991082"/>
                </a:cubicBezTo>
                <a:cubicBezTo>
                  <a:pt x="459985" y="922290"/>
                  <a:pt x="336160" y="634424"/>
                  <a:pt x="251493" y="540232"/>
                </a:cubicBezTo>
                <a:cubicBezTo>
                  <a:pt x="166826" y="446040"/>
                  <a:pt x="63110" y="395240"/>
                  <a:pt x="22893" y="425932"/>
                </a:cubicBezTo>
                <a:cubicBezTo>
                  <a:pt x="-17324" y="456624"/>
                  <a:pt x="7018" y="609024"/>
                  <a:pt x="10193" y="724382"/>
                </a:cubicBezTo>
                <a:cubicBezTo>
                  <a:pt x="13368" y="839740"/>
                  <a:pt x="11251" y="1014365"/>
                  <a:pt x="41943" y="1118082"/>
                </a:cubicBezTo>
                <a:cubicBezTo>
                  <a:pt x="72635" y="1221799"/>
                  <a:pt x="159418" y="1129724"/>
                  <a:pt x="194343" y="1346682"/>
                </a:cubicBezTo>
                <a:cubicBezTo>
                  <a:pt x="229268" y="1563640"/>
                  <a:pt x="243026" y="2178532"/>
                  <a:pt x="251493" y="2419832"/>
                </a:cubicBezTo>
                <a:cubicBezTo>
                  <a:pt x="259960" y="2661132"/>
                  <a:pt x="234560" y="2660074"/>
                  <a:pt x="245143" y="2794482"/>
                </a:cubicBezTo>
                <a:cubicBezTo>
                  <a:pt x="255726" y="2928890"/>
                  <a:pt x="82160" y="3140557"/>
                  <a:pt x="314993" y="3226282"/>
                </a:cubicBezTo>
                <a:cubicBezTo>
                  <a:pt x="547826" y="3312007"/>
                  <a:pt x="1642143" y="3308832"/>
                  <a:pt x="1642143" y="3308832"/>
                </a:cubicBezTo>
                <a:lnTo>
                  <a:pt x="3356643" y="3270732"/>
                </a:lnTo>
                <a:cubicBezTo>
                  <a:pt x="3827601" y="3263324"/>
                  <a:pt x="4220243" y="3262265"/>
                  <a:pt x="4467893" y="3264382"/>
                </a:cubicBezTo>
                <a:cubicBezTo>
                  <a:pt x="4715543" y="3266499"/>
                  <a:pt x="4779043" y="3274965"/>
                  <a:pt x="4842543" y="3283432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DF90187-9FAD-426C-82A9-4E5E8AA9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903970"/>
              </p:ext>
            </p:extLst>
          </p:nvPr>
        </p:nvGraphicFramePr>
        <p:xfrm>
          <a:off x="2818448" y="5067184"/>
          <a:ext cx="686752" cy="65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41200" progId="Equation.DSMT4">
                  <p:embed/>
                </p:oleObj>
              </mc:Choice>
              <mc:Fallback>
                <p:oleObj name="Equation" r:id="rId10" imgW="25380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1A15AD7-3F53-41CB-9836-EC0CDF718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8448" y="5067184"/>
                        <a:ext cx="686752" cy="65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44FDE895-956D-463E-A2F1-1D5F5B6EB19C}"/>
              </a:ext>
            </a:extLst>
          </p:cNvPr>
          <p:cNvSpPr txBox="1"/>
          <p:nvPr/>
        </p:nvSpPr>
        <p:spPr>
          <a:xfrm>
            <a:off x="7920962" y="3435602"/>
            <a:ext cx="28001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ing on Z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 large current may pass through the body. A current that passes through the heart is potentially fatal. </a:t>
            </a:r>
          </a:p>
        </p:txBody>
      </p:sp>
    </p:spTree>
    <p:extLst>
      <p:ext uri="{BB962C8B-B14F-4D97-AF65-F5344CB8AC3E}">
        <p14:creationId xmlns:p14="http://schemas.microsoft.com/office/powerpoint/2010/main" val="41230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18" grpId="0" animBg="1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9AC7A1A-5CAC-4792-8ED5-5833D20C8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C65BAA9-5376-4E15-86A4-139AC391B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DF958B61-8655-4BF6-8996-0FBF41B4E978}"/>
              </a:ext>
            </a:extLst>
          </p:cNvPr>
          <p:cNvSpPr txBox="1">
            <a:spLocks/>
          </p:cNvSpPr>
          <p:nvPr/>
        </p:nvSpPr>
        <p:spPr>
          <a:xfrm>
            <a:off x="838200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Hazards to human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B3AAFE8-F341-4B57-B81A-8021A90FCA41}"/>
              </a:ext>
            </a:extLst>
          </p:cNvPr>
          <p:cNvSpPr txBox="1"/>
          <p:nvPr/>
        </p:nvSpPr>
        <p:spPr>
          <a:xfrm>
            <a:off x="710201" y="784867"/>
            <a:ext cx="10771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2: Sensing systems with possible continuity with a high voltage domain.  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90F98E79-80E1-444E-AE33-9F4BCE4FF6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86714" y="2377488"/>
            <a:ext cx="5750319" cy="3725441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4F78B89-0132-41EE-B6CC-AC65AB4AF969}"/>
              </a:ext>
            </a:extLst>
          </p:cNvPr>
          <p:cNvSpPr txBox="1"/>
          <p:nvPr/>
        </p:nvSpPr>
        <p:spPr>
          <a:xfrm>
            <a:off x="234214" y="1488818"/>
            <a:ext cx="58617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ensor is isolated from conductors of the high voltage domain, but  a leakage impedance may originate from dielectric failure or an unwanted contact (Z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eak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C52E35D-6200-40CF-9D40-A3CC5D45EBDB}"/>
              </a:ext>
            </a:extLst>
          </p:cNvPr>
          <p:cNvSpPr txBox="1"/>
          <p:nvPr/>
        </p:nvSpPr>
        <p:spPr>
          <a:xfrm>
            <a:off x="8566483" y="2184935"/>
            <a:ext cx="339130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the operator side, the front panel control may lose insulation due to wearing or presence of moisture / accidental liquid pouring</a:t>
            </a: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E219F469-B496-44FF-A415-CFCC915FB258}"/>
              </a:ext>
            </a:extLst>
          </p:cNvPr>
          <p:cNvSpPr/>
          <p:nvPr/>
        </p:nvSpPr>
        <p:spPr>
          <a:xfrm>
            <a:off x="3609153" y="3108948"/>
            <a:ext cx="4285040" cy="2778152"/>
          </a:xfrm>
          <a:custGeom>
            <a:avLst/>
            <a:gdLst>
              <a:gd name="connsiteX0" fmla="*/ 2733895 w 4285040"/>
              <a:gd name="connsiteY0" fmla="*/ 2743212 h 2778152"/>
              <a:gd name="connsiteX1" fmla="*/ 779967 w 4285040"/>
              <a:gd name="connsiteY1" fmla="*/ 2675835 h 2778152"/>
              <a:gd name="connsiteX2" fmla="*/ 298704 w 4285040"/>
              <a:gd name="connsiteY2" fmla="*/ 1944315 h 2778152"/>
              <a:gd name="connsiteX3" fmla="*/ 321 w 4285040"/>
              <a:gd name="connsiteY3" fmla="*/ 1058791 h 2778152"/>
              <a:gd name="connsiteX4" fmla="*/ 260203 w 4285040"/>
              <a:gd name="connsiteY4" fmla="*/ 1270547 h 2778152"/>
              <a:gd name="connsiteX5" fmla="*/ 1059100 w 4285040"/>
              <a:gd name="connsiteY5" fmla="*/ 1087667 h 2778152"/>
              <a:gd name="connsiteX6" fmla="*/ 1357483 w 4285040"/>
              <a:gd name="connsiteY6" fmla="*/ 972164 h 2778152"/>
              <a:gd name="connsiteX7" fmla="*/ 1973500 w 4285040"/>
              <a:gd name="connsiteY7" fmla="*/ 1001039 h 2778152"/>
              <a:gd name="connsiteX8" fmla="*/ 2416262 w 4285040"/>
              <a:gd name="connsiteY8" fmla="*/ 1010665 h 2778152"/>
              <a:gd name="connsiteX9" fmla="*/ 3128531 w 4285040"/>
              <a:gd name="connsiteY9" fmla="*/ 981789 h 2778152"/>
              <a:gd name="connsiteX10" fmla="*/ 3186283 w 4285040"/>
              <a:gd name="connsiteY10" fmla="*/ 760408 h 2778152"/>
              <a:gd name="connsiteX11" fmla="*/ 3224784 w 4285040"/>
              <a:gd name="connsiteY11" fmla="*/ 452399 h 2778152"/>
              <a:gd name="connsiteX12" fmla="*/ 3446165 w 4285040"/>
              <a:gd name="connsiteY12" fmla="*/ 221393 h 2778152"/>
              <a:gd name="connsiteX13" fmla="*/ 3850426 w 4285040"/>
              <a:gd name="connsiteY13" fmla="*/ 12 h 2778152"/>
              <a:gd name="connsiteX14" fmla="*/ 3946679 w 4285040"/>
              <a:gd name="connsiteY14" fmla="*/ 231018 h 2778152"/>
              <a:gd name="connsiteX15" fmla="*/ 4139184 w 4285040"/>
              <a:gd name="connsiteY15" fmla="*/ 760408 h 2778152"/>
              <a:gd name="connsiteX16" fmla="*/ 4245062 w 4285040"/>
              <a:gd name="connsiteY16" fmla="*/ 1674808 h 2778152"/>
              <a:gd name="connsiteX17" fmla="*/ 4254687 w 4285040"/>
              <a:gd name="connsiteY17" fmla="*/ 2569957 h 2778152"/>
              <a:gd name="connsiteX18" fmla="*/ 3860051 w 4285040"/>
              <a:gd name="connsiteY18" fmla="*/ 2752837 h 2778152"/>
              <a:gd name="connsiteX19" fmla="*/ 2974527 w 4285040"/>
              <a:gd name="connsiteY19" fmla="*/ 2772088 h 2778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285040" h="2778152">
                <a:moveTo>
                  <a:pt x="2733895" y="2743212"/>
                </a:moveTo>
                <a:lnTo>
                  <a:pt x="779967" y="2675835"/>
                </a:lnTo>
                <a:cubicBezTo>
                  <a:pt x="374102" y="2542685"/>
                  <a:pt x="428645" y="2213822"/>
                  <a:pt x="298704" y="1944315"/>
                </a:cubicBezTo>
                <a:cubicBezTo>
                  <a:pt x="168763" y="1674808"/>
                  <a:pt x="6738" y="1171086"/>
                  <a:pt x="321" y="1058791"/>
                </a:cubicBezTo>
                <a:cubicBezTo>
                  <a:pt x="-6096" y="946496"/>
                  <a:pt x="83740" y="1265734"/>
                  <a:pt x="260203" y="1270547"/>
                </a:cubicBezTo>
                <a:cubicBezTo>
                  <a:pt x="436666" y="1275360"/>
                  <a:pt x="876220" y="1137397"/>
                  <a:pt x="1059100" y="1087667"/>
                </a:cubicBezTo>
                <a:cubicBezTo>
                  <a:pt x="1241980" y="1037937"/>
                  <a:pt x="1205083" y="986602"/>
                  <a:pt x="1357483" y="972164"/>
                </a:cubicBezTo>
                <a:cubicBezTo>
                  <a:pt x="1509883" y="957726"/>
                  <a:pt x="1797037" y="994622"/>
                  <a:pt x="1973500" y="1001039"/>
                </a:cubicBezTo>
                <a:cubicBezTo>
                  <a:pt x="2149963" y="1007456"/>
                  <a:pt x="2223757" y="1013873"/>
                  <a:pt x="2416262" y="1010665"/>
                </a:cubicBezTo>
                <a:cubicBezTo>
                  <a:pt x="2608767" y="1007457"/>
                  <a:pt x="3000194" y="1023498"/>
                  <a:pt x="3128531" y="981789"/>
                </a:cubicBezTo>
                <a:cubicBezTo>
                  <a:pt x="3256868" y="940079"/>
                  <a:pt x="3170241" y="848640"/>
                  <a:pt x="3186283" y="760408"/>
                </a:cubicBezTo>
                <a:cubicBezTo>
                  <a:pt x="3202325" y="672176"/>
                  <a:pt x="3181470" y="542235"/>
                  <a:pt x="3224784" y="452399"/>
                </a:cubicBezTo>
                <a:cubicBezTo>
                  <a:pt x="3268098" y="362563"/>
                  <a:pt x="3341891" y="296791"/>
                  <a:pt x="3446165" y="221393"/>
                </a:cubicBezTo>
                <a:cubicBezTo>
                  <a:pt x="3550439" y="145995"/>
                  <a:pt x="3767007" y="-1592"/>
                  <a:pt x="3850426" y="12"/>
                </a:cubicBezTo>
                <a:cubicBezTo>
                  <a:pt x="3933845" y="1616"/>
                  <a:pt x="3898553" y="104285"/>
                  <a:pt x="3946679" y="231018"/>
                </a:cubicBezTo>
                <a:cubicBezTo>
                  <a:pt x="3994805" y="357751"/>
                  <a:pt x="4089454" y="519776"/>
                  <a:pt x="4139184" y="760408"/>
                </a:cubicBezTo>
                <a:cubicBezTo>
                  <a:pt x="4188915" y="1001040"/>
                  <a:pt x="4225812" y="1373216"/>
                  <a:pt x="4245062" y="1674808"/>
                </a:cubicBezTo>
                <a:cubicBezTo>
                  <a:pt x="4264313" y="1976399"/>
                  <a:pt x="4318856" y="2390285"/>
                  <a:pt x="4254687" y="2569957"/>
                </a:cubicBezTo>
                <a:cubicBezTo>
                  <a:pt x="4190519" y="2749629"/>
                  <a:pt x="4073411" y="2719149"/>
                  <a:pt x="3860051" y="2752837"/>
                </a:cubicBezTo>
                <a:cubicBezTo>
                  <a:pt x="3646691" y="2786525"/>
                  <a:pt x="3310609" y="2779306"/>
                  <a:pt x="2974527" y="2772088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66C07AA7-B133-46BC-BB5A-A17A9B62AC1B}"/>
              </a:ext>
            </a:extLst>
          </p:cNvPr>
          <p:cNvCxnSpPr>
            <a:cxnSpLocks/>
          </p:cNvCxnSpPr>
          <p:nvPr/>
        </p:nvCxnSpPr>
        <p:spPr>
          <a:xfrm>
            <a:off x="2352782" y="3058478"/>
            <a:ext cx="812325" cy="37957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882FD89-1044-4E9B-849E-BC4E55B5D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85518"/>
              </p:ext>
            </p:extLst>
          </p:nvPr>
        </p:nvGraphicFramePr>
        <p:xfrm>
          <a:off x="6841295" y="5232394"/>
          <a:ext cx="686752" cy="65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41200" progId="Equation.DSMT4">
                  <p:embed/>
                </p:oleObj>
              </mc:Choice>
              <mc:Fallback>
                <p:oleObj name="Equation" r:id="rId4" imgW="253800" imgH="241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2DF90187-9FAD-426C-82A9-4E5E8AA99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1295" y="5232394"/>
                        <a:ext cx="686752" cy="65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8F6A045-0B1B-436E-8C0B-5F60E4C60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74961"/>
              </p:ext>
            </p:extLst>
          </p:nvPr>
        </p:nvGraphicFramePr>
        <p:xfrm>
          <a:off x="8400681" y="4916831"/>
          <a:ext cx="29178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431640" progId="Equation.DSMT4">
                  <p:embed/>
                </p:oleObj>
              </mc:Choice>
              <mc:Fallback>
                <p:oleObj name="Equation" r:id="rId6" imgW="156204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AB5B613-65B9-4EE7-95B6-2A50EA83C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00681" y="4916831"/>
                        <a:ext cx="291782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8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4D87BDE-CC56-41F8-AA48-0C4254020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lation approach 1: Isolation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5C6283B-0D0D-4A10-BEC8-414EE404B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4E29DFC-167C-4808-8A8B-F16A33D8A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8C39C51C-BB43-4DD4-9A7D-42693A40D1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01630" y="2255022"/>
            <a:ext cx="9371548" cy="2873828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FD541ED-B806-432C-9458-21A25E64B488}"/>
              </a:ext>
            </a:extLst>
          </p:cNvPr>
          <p:cNvSpPr txBox="1"/>
          <p:nvPr/>
        </p:nvSpPr>
        <p:spPr>
          <a:xfrm>
            <a:off x="1845128" y="5280934"/>
            <a:ext cx="8501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uble protection concept: this is a strict requisite in biomedical instrumentation </a:t>
            </a:r>
          </a:p>
        </p:txBody>
      </p:sp>
      <p:sp>
        <p:nvSpPr>
          <p:cNvPr id="12" name="Freccia in su 11">
            <a:extLst>
              <a:ext uri="{FF2B5EF4-FFF2-40B4-BE49-F238E27FC236}">
                <a16:creationId xmlns:a16="http://schemas.microsoft.com/office/drawing/2014/main" id="{2E2B65E4-82B7-4AE9-ABDD-0AA63B17AEE7}"/>
              </a:ext>
            </a:extLst>
          </p:cNvPr>
          <p:cNvSpPr/>
          <p:nvPr/>
        </p:nvSpPr>
        <p:spPr>
          <a:xfrm>
            <a:off x="3820886" y="5082683"/>
            <a:ext cx="304800" cy="244419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reccia in su 12">
            <a:extLst>
              <a:ext uri="{FF2B5EF4-FFF2-40B4-BE49-F238E27FC236}">
                <a16:creationId xmlns:a16="http://schemas.microsoft.com/office/drawing/2014/main" id="{1237CFAF-4992-48CF-AF0C-7AE238257FDF}"/>
              </a:ext>
            </a:extLst>
          </p:cNvPr>
          <p:cNvSpPr/>
          <p:nvPr/>
        </p:nvSpPr>
        <p:spPr>
          <a:xfrm>
            <a:off x="8850086" y="5117705"/>
            <a:ext cx="304800" cy="244419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BAB52C6-575F-4C98-8C03-77209C1C45DB}"/>
              </a:ext>
            </a:extLst>
          </p:cNvPr>
          <p:cNvSpPr txBox="1"/>
          <p:nvPr/>
        </p:nvSpPr>
        <p:spPr>
          <a:xfrm>
            <a:off x="581641" y="1595104"/>
            <a:ext cx="25651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e (electrode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r sensor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BA515F67-A9E2-4C62-A9B3-A3D1BC8E8357}"/>
              </a:ext>
            </a:extLst>
          </p:cNvPr>
          <p:cNvCxnSpPr/>
          <p:nvPr/>
        </p:nvCxnSpPr>
        <p:spPr>
          <a:xfrm>
            <a:off x="707571" y="2426101"/>
            <a:ext cx="394059" cy="3062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5FD7EDDF-C66C-4C3C-BC99-4974F8C37224}"/>
              </a:ext>
            </a:extLst>
          </p:cNvPr>
          <p:cNvSpPr txBox="1"/>
          <p:nvPr/>
        </p:nvSpPr>
        <p:spPr>
          <a:xfrm>
            <a:off x="3513241" y="1300065"/>
            <a:ext cx="2582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olation amplifier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1B0E188B-2974-4A86-81BE-807D9A639944}"/>
              </a:ext>
            </a:extLst>
          </p:cNvPr>
          <p:cNvCxnSpPr>
            <a:cxnSpLocks/>
          </p:cNvCxnSpPr>
          <p:nvPr/>
        </p:nvCxnSpPr>
        <p:spPr>
          <a:xfrm>
            <a:off x="4038600" y="1787005"/>
            <a:ext cx="87086" cy="7922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525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>
            <a:extLst>
              <a:ext uri="{FF2B5EF4-FFF2-40B4-BE49-F238E27FC236}">
                <a16:creationId xmlns:a16="http://schemas.microsoft.com/office/drawing/2014/main" id="{10B49DE6-15F4-431B-B6AA-42B85B5DC5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4751" y="2073526"/>
            <a:ext cx="5689862" cy="4042147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20388C0E-147B-45E6-894B-9F46971FA5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iques for analog signal insul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59FF0B3-A7DD-47E9-8A83-E964D6618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4601CD8-BEED-4052-8A0A-04887061A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1522A79-BEA3-4760-ADA2-0ED5D48E796E}"/>
              </a:ext>
            </a:extLst>
          </p:cNvPr>
          <p:cNvSpPr txBox="1"/>
          <p:nvPr/>
        </p:nvSpPr>
        <p:spPr>
          <a:xfrm>
            <a:off x="707571" y="1208314"/>
            <a:ext cx="40603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ansformer coupling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tical Coupling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pacitive Coupling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74EB254-2969-4C27-A7B0-122A7F0E2402}"/>
              </a:ext>
            </a:extLst>
          </p:cNvPr>
          <p:cNvSpPr txBox="1"/>
          <p:nvPr/>
        </p:nvSpPr>
        <p:spPr>
          <a:xfrm>
            <a:off x="5257403" y="1208314"/>
            <a:ext cx="622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 of transformer coupling: the AD210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80530B4F-09A3-4C7E-A653-B769F0679E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111" y="2777974"/>
            <a:ext cx="4129078" cy="3165626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AE8F3636-52E2-4E53-8445-0DE6EC28CD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7824" y="3968845"/>
            <a:ext cx="3186927" cy="2159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9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F79B6BB-AE30-4731-AC90-1A38107EB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 of analog optical coupl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9DBA2B-7FCE-4A43-9083-D53B7546B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0815449-2655-410F-831A-574D66DBF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E690DBE-BAA4-484B-B8C2-732F1216A25B}"/>
              </a:ext>
            </a:extLst>
          </p:cNvPr>
          <p:cNvSpPr txBox="1"/>
          <p:nvPr/>
        </p:nvSpPr>
        <p:spPr>
          <a:xfrm>
            <a:off x="6753546" y="1026450"/>
            <a:ext cx="4778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Broadcom </a:t>
            </a:r>
            <a:r>
              <a:rPr lang="en-US" sz="2400" dirty="0"/>
              <a:t>ACNT-H79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62403CB-B6D2-4C99-9805-7C0D26026E5B}"/>
              </a:ext>
            </a:extLst>
          </p:cNvPr>
          <p:cNvSpPr txBox="1"/>
          <p:nvPr/>
        </p:nvSpPr>
        <p:spPr>
          <a:xfrm>
            <a:off x="6753546" y="1618110"/>
            <a:ext cx="51355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 optical link is marked by strong non-linearity. It can be used in an open-loop scheme only to transmit digital signals.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EEE26A6-7476-457B-AE32-7A10373231F6}"/>
              </a:ext>
            </a:extLst>
          </p:cNvPr>
          <p:cNvSpPr txBox="1"/>
          <p:nvPr/>
        </p:nvSpPr>
        <p:spPr>
          <a:xfrm>
            <a:off x="6753546" y="2687684"/>
            <a:ext cx="51355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analog signals, a feedback scheme can be used, as in the figure. The LED C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coupled in a symmetrical way to photodetectors C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C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thus: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0051515-A09C-4893-BF19-72F2F7143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88023"/>
              </p:ext>
            </p:extLst>
          </p:nvPr>
        </p:nvGraphicFramePr>
        <p:xfrm>
          <a:off x="6883531" y="4031759"/>
          <a:ext cx="7826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28600" progId="Equation.DSMT4">
                  <p:embed/>
                </p:oleObj>
              </mc:Choice>
              <mc:Fallback>
                <p:oleObj name="Equation" r:id="rId2" imgW="4190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1A15AD7-3F53-41CB-9836-EC0CDF718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83531" y="4031759"/>
                        <a:ext cx="78263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9829936-61D3-4FB6-995A-89B7FA79F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49009"/>
              </p:ext>
            </p:extLst>
          </p:nvPr>
        </p:nvGraphicFramePr>
        <p:xfrm>
          <a:off x="6859718" y="4397386"/>
          <a:ext cx="16129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0051515-A09C-4893-BF19-72F2F71431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9718" y="4397386"/>
                        <a:ext cx="161290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9FBC6CC7-955E-43CF-84BB-D408E79142C1}"/>
              </a:ext>
            </a:extLst>
          </p:cNvPr>
          <p:cNvSpPr txBox="1"/>
          <p:nvPr/>
        </p:nvSpPr>
        <p:spPr>
          <a:xfrm>
            <a:off x="8496431" y="4444199"/>
            <a:ext cx="32107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irtual short circuit due to optical feedback at 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48B8E5EA-4F65-4509-876C-16D91B4296A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166" y="1048860"/>
            <a:ext cx="6306430" cy="4648849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27802CF0-1F83-42E8-8A41-0DA9E6BA5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84031"/>
              </p:ext>
            </p:extLst>
          </p:nvPr>
        </p:nvGraphicFramePr>
        <p:xfrm>
          <a:off x="6946372" y="5203836"/>
          <a:ext cx="24907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9829936-61D3-4FB6-995A-89B7FA79F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6372" y="5203836"/>
                        <a:ext cx="249078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FC7AD54-E635-4D6E-BBC2-D3E54B8A2D64}"/>
              </a:ext>
            </a:extLst>
          </p:cNvPr>
          <p:cNvSpPr txBox="1"/>
          <p:nvPr/>
        </p:nvSpPr>
        <p:spPr>
          <a:xfrm>
            <a:off x="7887103" y="3992338"/>
            <a:ext cx="3210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photocurrents)</a:t>
            </a:r>
          </a:p>
        </p:txBody>
      </p:sp>
    </p:spTree>
    <p:extLst>
      <p:ext uri="{BB962C8B-B14F-4D97-AF65-F5344CB8AC3E}">
        <p14:creationId xmlns:p14="http://schemas.microsoft.com/office/powerpoint/2010/main" val="408335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BC87101-4977-4DCC-BF83-3681D0C6A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666" y="121490"/>
            <a:ext cx="10515600" cy="662397"/>
          </a:xfrm>
        </p:spPr>
        <p:txBody>
          <a:bodyPr/>
          <a:lstStyle/>
          <a:p>
            <a:r>
              <a:rPr lang="en-US" dirty="0"/>
              <a:t>Isolation amplifier with capacitive coupl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D1A6B3-0DDF-4FB0-9A1F-42745AF16A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CC8573D-1489-4E62-868B-E54B7A97B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B6D3641F-F864-4649-89FF-F11B55BF98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621" y="1107053"/>
            <a:ext cx="7675748" cy="3957808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457D9ACC-D042-461B-B251-E25A9C4203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7975" y="3085957"/>
            <a:ext cx="3679234" cy="1644913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488C1AD1-5696-47F6-86C0-BF8451BFC5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86660" y="937638"/>
            <a:ext cx="2533650" cy="781050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BD119675-8439-4C2D-9E94-2ED57429C2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627" y="4622641"/>
            <a:ext cx="11332029" cy="1248760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D2325998-1607-45B3-ADD6-803ADA145A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20047" y="1763130"/>
            <a:ext cx="1666875" cy="33337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BB6F0F0C-5453-4BB2-A12B-883EF97920CF}"/>
              </a:ext>
            </a:extLst>
          </p:cNvPr>
          <p:cNvSpPr txBox="1"/>
          <p:nvPr/>
        </p:nvSpPr>
        <p:spPr>
          <a:xfrm>
            <a:off x="2099542" y="672419"/>
            <a:ext cx="56684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that cross the barrier are digital (bitstream). Differential data links are used</a:t>
            </a:r>
          </a:p>
        </p:txBody>
      </p:sp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49771478-31E5-48CF-A57C-4F9DE2FFF9B1}"/>
              </a:ext>
            </a:extLst>
          </p:cNvPr>
          <p:cNvSpPr/>
          <p:nvPr/>
        </p:nvSpPr>
        <p:spPr>
          <a:xfrm>
            <a:off x="4522602" y="1329267"/>
            <a:ext cx="808503" cy="1143000"/>
          </a:xfrm>
          <a:custGeom>
            <a:avLst/>
            <a:gdLst>
              <a:gd name="connsiteX0" fmla="*/ 32465 w 808503"/>
              <a:gd name="connsiteY0" fmla="*/ 0 h 1143000"/>
              <a:gd name="connsiteX1" fmla="*/ 15531 w 808503"/>
              <a:gd name="connsiteY1" fmla="*/ 448733 h 1143000"/>
              <a:gd name="connsiteX2" fmla="*/ 227198 w 808503"/>
              <a:gd name="connsiteY2" fmla="*/ 753533 h 1143000"/>
              <a:gd name="connsiteX3" fmla="*/ 752131 w 808503"/>
              <a:gd name="connsiteY3" fmla="*/ 812800 h 1143000"/>
              <a:gd name="connsiteX4" fmla="*/ 769065 w 808503"/>
              <a:gd name="connsiteY4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8503" h="1143000">
                <a:moveTo>
                  <a:pt x="32465" y="0"/>
                </a:moveTo>
                <a:cubicBezTo>
                  <a:pt x="7770" y="161572"/>
                  <a:pt x="-16924" y="323144"/>
                  <a:pt x="15531" y="448733"/>
                </a:cubicBezTo>
                <a:cubicBezTo>
                  <a:pt x="47986" y="574322"/>
                  <a:pt x="104431" y="692855"/>
                  <a:pt x="227198" y="753533"/>
                </a:cubicBezTo>
                <a:cubicBezTo>
                  <a:pt x="349965" y="814211"/>
                  <a:pt x="661820" y="747889"/>
                  <a:pt x="752131" y="812800"/>
                </a:cubicBezTo>
                <a:cubicBezTo>
                  <a:pt x="842442" y="877711"/>
                  <a:pt x="805753" y="1010355"/>
                  <a:pt x="769065" y="1143000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A1D963B-0615-4D74-A9EA-65697E5AE069}"/>
              </a:ext>
            </a:extLst>
          </p:cNvPr>
          <p:cNvSpPr txBox="1"/>
          <p:nvPr/>
        </p:nvSpPr>
        <p:spPr>
          <a:xfrm>
            <a:off x="7752090" y="952173"/>
            <a:ext cx="18555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are converted back to analog by filtering.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7B227BAA-7771-4A02-8AE8-00DB57B322C2}"/>
              </a:ext>
            </a:extLst>
          </p:cNvPr>
          <p:cNvCxnSpPr/>
          <p:nvPr/>
        </p:nvCxnSpPr>
        <p:spPr>
          <a:xfrm flipH="1">
            <a:off x="7076783" y="1773339"/>
            <a:ext cx="572784" cy="506078"/>
          </a:xfrm>
          <a:prstGeom prst="straightConnector1">
            <a:avLst/>
          </a:prstGeom>
          <a:ln w="28575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13057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20000"/>
            <a:lumOff val="80000"/>
          </a:schemeClr>
        </a:solidFill>
      </a:spPr>
      <a:bodyPr rtlCol="0" anchor="ctr"/>
      <a:lstStyle>
        <a:defPPr algn="ctr">
          <a:defRPr dirty="0" smtClean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4</Words>
  <Application>Microsoft Office PowerPoint</Application>
  <PresentationFormat>Widescreen</PresentationFormat>
  <Paragraphs>105</Paragraphs>
  <Slides>12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2</vt:i4>
      </vt:variant>
    </vt:vector>
  </HeadingPairs>
  <TitlesOfParts>
    <vt:vector size="18" baseType="lpstr">
      <vt:lpstr>Arial</vt:lpstr>
      <vt:lpstr>Calibri</vt:lpstr>
      <vt:lpstr>Wingdings</vt:lpstr>
      <vt:lpstr>Tema di Office</vt:lpstr>
      <vt:lpstr>Equation</vt:lpstr>
      <vt:lpstr>MathType 6.0 Equation</vt:lpstr>
      <vt:lpstr>Hazards due to unwanted coupling  with high voltage sources</vt:lpstr>
      <vt:lpstr>Premise: resistive current sensing in power systems</vt:lpstr>
      <vt:lpstr>Risk for the sensor system</vt:lpstr>
      <vt:lpstr>Hazards to humans</vt:lpstr>
      <vt:lpstr>Presentazione standard di PowerPoint</vt:lpstr>
      <vt:lpstr>Isolation approach 1: Isolation Amplifier</vt:lpstr>
      <vt:lpstr>Techniques for analog signal insulation</vt:lpstr>
      <vt:lpstr>Principle of analog optical coupling</vt:lpstr>
      <vt:lpstr>Isolation amplifier with capacitive coupling</vt:lpstr>
      <vt:lpstr>Isolation approach 2: Isolated Digital Link</vt:lpstr>
      <vt:lpstr>Example of digital data isolator: I2C isolator</vt:lpstr>
      <vt:lpstr>Example of isolated power suppl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759</cp:revision>
  <dcterms:created xsi:type="dcterms:W3CDTF">2015-02-03T16:10:37Z</dcterms:created>
  <dcterms:modified xsi:type="dcterms:W3CDTF">2023-03-15T20:38:21Z</dcterms:modified>
</cp:coreProperties>
</file>